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AB328C3" w14:textId="252C010B" w:rsidR="00DF52AF" w:rsidRPr="00A306E2" w:rsidRDefault="00DF52AF" w:rsidP="00CB6688">
      <w:pPr>
        <w:pStyle w:val="Psectionheading"/>
      </w:pPr>
      <w:r w:rsidRPr="00A306E2">
        <w:t>Multiple choice section</w:t>
      </w:r>
      <w:bookmarkStart w:id="0" w:name="_GoBack"/>
      <w:bookmarkEnd w:id="0"/>
    </w:p>
    <w:tbl>
      <w:tblPr>
        <w:tblW w:w="418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03"/>
        <w:gridCol w:w="694"/>
        <w:gridCol w:w="695"/>
        <w:gridCol w:w="695"/>
        <w:gridCol w:w="695"/>
        <w:gridCol w:w="695"/>
        <w:gridCol w:w="695"/>
        <w:gridCol w:w="695"/>
        <w:gridCol w:w="695"/>
        <w:gridCol w:w="695"/>
        <w:gridCol w:w="695"/>
      </w:tblGrid>
      <w:tr w:rsidR="00283256" w:rsidRPr="00A306E2" w14:paraId="72B6DE8F" w14:textId="77777777" w:rsidTr="0061608A">
        <w:trPr>
          <w:trHeight w:val="634"/>
        </w:trPr>
        <w:tc>
          <w:tcPr>
            <w:tcW w:w="790" w:type="pct"/>
            <w:vAlign w:val="center"/>
          </w:tcPr>
          <w:p w14:paraId="762FA2FE" w14:textId="7B9FCB73" w:rsidR="00DF52AF" w:rsidRPr="00CB6688" w:rsidRDefault="00DF52AF" w:rsidP="00283256">
            <w:pPr>
              <w:pStyle w:val="Ptabletext"/>
              <w:jc w:val="left"/>
              <w:rPr>
                <w:rStyle w:val="Cquestionpartlabelbold"/>
              </w:rPr>
            </w:pPr>
            <w:r w:rsidRPr="00CB6688">
              <w:rPr>
                <w:rStyle w:val="Cquestionpartlabelbold"/>
              </w:rPr>
              <w:t>Question</w:t>
            </w:r>
          </w:p>
        </w:tc>
        <w:tc>
          <w:tcPr>
            <w:tcW w:w="421" w:type="pct"/>
            <w:vAlign w:val="center"/>
          </w:tcPr>
          <w:p w14:paraId="1C8CE888" w14:textId="31C208A5" w:rsidR="00DF52AF" w:rsidRPr="00A306E2" w:rsidRDefault="00CB6688" w:rsidP="00CB6688">
            <w:pPr>
              <w:pStyle w:val="Pquestiontextmainstem"/>
              <w:jc w:val="center"/>
            </w:pPr>
            <w:r>
              <w:t>1</w:t>
            </w:r>
          </w:p>
        </w:tc>
        <w:tc>
          <w:tcPr>
            <w:tcW w:w="421" w:type="pct"/>
            <w:vAlign w:val="center"/>
          </w:tcPr>
          <w:p w14:paraId="64C15F6D" w14:textId="7BD25D6E" w:rsidR="00DF52AF" w:rsidRPr="00A306E2" w:rsidRDefault="00CB6688" w:rsidP="00CB6688">
            <w:pPr>
              <w:pStyle w:val="Pquestiontextmainstem"/>
              <w:jc w:val="center"/>
            </w:pPr>
            <w:r>
              <w:t>2</w:t>
            </w:r>
          </w:p>
        </w:tc>
        <w:tc>
          <w:tcPr>
            <w:tcW w:w="421" w:type="pct"/>
            <w:vAlign w:val="center"/>
          </w:tcPr>
          <w:p w14:paraId="6976D760" w14:textId="50574DB4" w:rsidR="00DF52AF" w:rsidRPr="00A306E2" w:rsidRDefault="00CB6688" w:rsidP="00CB6688">
            <w:pPr>
              <w:pStyle w:val="Pquestiontextmainstem"/>
              <w:jc w:val="center"/>
            </w:pPr>
            <w:r>
              <w:t>3</w:t>
            </w:r>
          </w:p>
        </w:tc>
        <w:tc>
          <w:tcPr>
            <w:tcW w:w="421" w:type="pct"/>
            <w:vAlign w:val="center"/>
          </w:tcPr>
          <w:p w14:paraId="0F31649B" w14:textId="404CDF43" w:rsidR="00DF52AF" w:rsidRPr="00A306E2" w:rsidRDefault="00CB6688" w:rsidP="00CB6688">
            <w:pPr>
              <w:pStyle w:val="Pquestiontextmainstem"/>
              <w:jc w:val="center"/>
            </w:pPr>
            <w:r>
              <w:t>4</w:t>
            </w:r>
          </w:p>
        </w:tc>
        <w:tc>
          <w:tcPr>
            <w:tcW w:w="421" w:type="pct"/>
            <w:vAlign w:val="center"/>
          </w:tcPr>
          <w:p w14:paraId="74ED42E8" w14:textId="601DE441" w:rsidR="00DF52AF" w:rsidRPr="00A306E2" w:rsidRDefault="00CB6688" w:rsidP="00CB6688">
            <w:pPr>
              <w:pStyle w:val="Pquestiontextmainstem"/>
              <w:jc w:val="center"/>
            </w:pPr>
            <w:r>
              <w:t>5</w:t>
            </w:r>
          </w:p>
        </w:tc>
        <w:tc>
          <w:tcPr>
            <w:tcW w:w="421" w:type="pct"/>
            <w:vAlign w:val="center"/>
          </w:tcPr>
          <w:p w14:paraId="4D2CABC0" w14:textId="75CA866C" w:rsidR="00DF52AF" w:rsidRPr="00A306E2" w:rsidRDefault="00CB6688" w:rsidP="00CB6688">
            <w:pPr>
              <w:pStyle w:val="Pquestiontextmainstem"/>
              <w:jc w:val="center"/>
            </w:pPr>
            <w:r>
              <w:t>6</w:t>
            </w:r>
          </w:p>
        </w:tc>
        <w:tc>
          <w:tcPr>
            <w:tcW w:w="421" w:type="pct"/>
            <w:vAlign w:val="center"/>
          </w:tcPr>
          <w:p w14:paraId="45C5CD20" w14:textId="7593E441" w:rsidR="00DF52AF" w:rsidRPr="00A306E2" w:rsidRDefault="00CB6688" w:rsidP="00CB6688">
            <w:pPr>
              <w:pStyle w:val="Pquestiontextmainstem"/>
              <w:jc w:val="center"/>
            </w:pPr>
            <w:r>
              <w:t>7</w:t>
            </w:r>
          </w:p>
        </w:tc>
        <w:tc>
          <w:tcPr>
            <w:tcW w:w="421" w:type="pct"/>
            <w:vAlign w:val="center"/>
          </w:tcPr>
          <w:p w14:paraId="505B1F70" w14:textId="45A877BE" w:rsidR="00DF52AF" w:rsidRPr="00A306E2" w:rsidRDefault="00CB6688" w:rsidP="00CB6688">
            <w:pPr>
              <w:pStyle w:val="Pquestiontextmainstem"/>
              <w:jc w:val="center"/>
            </w:pPr>
            <w:r>
              <w:t>8</w:t>
            </w:r>
          </w:p>
        </w:tc>
        <w:tc>
          <w:tcPr>
            <w:tcW w:w="421" w:type="pct"/>
            <w:vAlign w:val="center"/>
          </w:tcPr>
          <w:p w14:paraId="52D1EB38" w14:textId="77777777" w:rsidR="00DF52AF" w:rsidRPr="00A306E2" w:rsidRDefault="00DF52AF" w:rsidP="00CB6688">
            <w:pPr>
              <w:pStyle w:val="Pquestiontextmainstem"/>
              <w:jc w:val="center"/>
            </w:pPr>
            <w:r w:rsidRPr="00A306E2">
              <w:t>9</w:t>
            </w:r>
          </w:p>
        </w:tc>
        <w:tc>
          <w:tcPr>
            <w:tcW w:w="421" w:type="pct"/>
            <w:vAlign w:val="center"/>
          </w:tcPr>
          <w:p w14:paraId="5A39B3E3" w14:textId="77777777" w:rsidR="00DF52AF" w:rsidRPr="00A306E2" w:rsidRDefault="00DF52AF" w:rsidP="00CB6688">
            <w:pPr>
              <w:pStyle w:val="Pquestiontextmainstem"/>
              <w:jc w:val="center"/>
            </w:pPr>
            <w:r w:rsidRPr="00A306E2">
              <w:t>10</w:t>
            </w:r>
          </w:p>
        </w:tc>
      </w:tr>
      <w:tr w:rsidR="00283256" w:rsidRPr="00A306E2" w14:paraId="61425D47" w14:textId="77777777" w:rsidTr="0061608A">
        <w:trPr>
          <w:trHeight w:val="577"/>
        </w:trPr>
        <w:tc>
          <w:tcPr>
            <w:tcW w:w="790" w:type="pct"/>
            <w:vAlign w:val="center"/>
          </w:tcPr>
          <w:p w14:paraId="6C84FEA5" w14:textId="77777777" w:rsidR="00195C0C" w:rsidRPr="00CB6688" w:rsidRDefault="00195C0C" w:rsidP="00CB6688">
            <w:pPr>
              <w:pStyle w:val="Ptabletext"/>
              <w:jc w:val="left"/>
              <w:rPr>
                <w:rStyle w:val="Cquestionpartlabelbold"/>
              </w:rPr>
            </w:pPr>
            <w:r w:rsidRPr="00CB6688">
              <w:rPr>
                <w:rStyle w:val="Cquestionpartlabelbold"/>
              </w:rPr>
              <w:t>Answer</w:t>
            </w:r>
          </w:p>
        </w:tc>
        <w:tc>
          <w:tcPr>
            <w:tcW w:w="421" w:type="pct"/>
            <w:vAlign w:val="center"/>
          </w:tcPr>
          <w:p w14:paraId="4529F2F5" w14:textId="2430BE7E" w:rsidR="00195C0C" w:rsidRPr="000D48BE" w:rsidRDefault="00195C0C" w:rsidP="00CB6688">
            <w:pPr>
              <w:pStyle w:val="Pquestiontextmainstem"/>
              <w:jc w:val="center"/>
            </w:pPr>
            <w:r w:rsidRPr="000D48BE">
              <w:t>A</w:t>
            </w:r>
          </w:p>
        </w:tc>
        <w:tc>
          <w:tcPr>
            <w:tcW w:w="421" w:type="pct"/>
            <w:vAlign w:val="center"/>
          </w:tcPr>
          <w:p w14:paraId="755A73F2" w14:textId="7D08A3CA" w:rsidR="00195C0C" w:rsidRPr="000D48BE" w:rsidRDefault="00195C0C" w:rsidP="00CB6688">
            <w:pPr>
              <w:pStyle w:val="Pquestiontextmainstem"/>
              <w:jc w:val="center"/>
            </w:pPr>
            <w:r w:rsidRPr="000D48BE">
              <w:t>C</w:t>
            </w:r>
          </w:p>
        </w:tc>
        <w:tc>
          <w:tcPr>
            <w:tcW w:w="421" w:type="pct"/>
            <w:vAlign w:val="center"/>
          </w:tcPr>
          <w:p w14:paraId="2A1F0E0A" w14:textId="4F80692E" w:rsidR="00195C0C" w:rsidRPr="000D48BE" w:rsidRDefault="00195C0C" w:rsidP="00CB6688">
            <w:pPr>
              <w:pStyle w:val="Pquestiontextmainstem"/>
              <w:jc w:val="center"/>
            </w:pPr>
            <w:r w:rsidRPr="000D48BE">
              <w:t>B</w:t>
            </w:r>
          </w:p>
        </w:tc>
        <w:tc>
          <w:tcPr>
            <w:tcW w:w="421" w:type="pct"/>
            <w:vAlign w:val="center"/>
          </w:tcPr>
          <w:p w14:paraId="046A6AAE" w14:textId="0C4FD9AA" w:rsidR="00195C0C" w:rsidRPr="000D48BE" w:rsidRDefault="00195C0C" w:rsidP="00CB6688">
            <w:pPr>
              <w:pStyle w:val="Pquestiontextmainstem"/>
              <w:jc w:val="center"/>
            </w:pPr>
            <w:r w:rsidRPr="000D48BE">
              <w:t>A</w:t>
            </w:r>
          </w:p>
        </w:tc>
        <w:tc>
          <w:tcPr>
            <w:tcW w:w="421" w:type="pct"/>
            <w:vAlign w:val="center"/>
          </w:tcPr>
          <w:p w14:paraId="018B4EE9" w14:textId="6E5DFAF7" w:rsidR="00195C0C" w:rsidRPr="000D48BE" w:rsidRDefault="00195C0C" w:rsidP="00CB6688">
            <w:pPr>
              <w:pStyle w:val="Pquestiontextmainstem"/>
              <w:jc w:val="center"/>
            </w:pPr>
            <w:r w:rsidRPr="000D48BE">
              <w:t>A</w:t>
            </w:r>
          </w:p>
        </w:tc>
        <w:tc>
          <w:tcPr>
            <w:tcW w:w="421" w:type="pct"/>
            <w:vAlign w:val="center"/>
          </w:tcPr>
          <w:p w14:paraId="585EEEE0" w14:textId="2671B604" w:rsidR="00195C0C" w:rsidRPr="000D48BE" w:rsidRDefault="00195C0C" w:rsidP="00CB6688">
            <w:pPr>
              <w:pStyle w:val="Pquestiontextmainstem"/>
              <w:jc w:val="center"/>
            </w:pPr>
            <w:r w:rsidRPr="000D48BE">
              <w:t>B</w:t>
            </w:r>
          </w:p>
        </w:tc>
        <w:tc>
          <w:tcPr>
            <w:tcW w:w="421" w:type="pct"/>
            <w:vAlign w:val="center"/>
          </w:tcPr>
          <w:p w14:paraId="4CFEE3FD" w14:textId="73607AA9" w:rsidR="00195C0C" w:rsidRPr="000D48BE" w:rsidRDefault="00195C0C" w:rsidP="00CB6688">
            <w:pPr>
              <w:pStyle w:val="Pquestiontextmainstem"/>
              <w:jc w:val="center"/>
            </w:pPr>
            <w:r w:rsidRPr="000D48BE">
              <w:t>D</w:t>
            </w:r>
          </w:p>
        </w:tc>
        <w:tc>
          <w:tcPr>
            <w:tcW w:w="421" w:type="pct"/>
            <w:vAlign w:val="center"/>
          </w:tcPr>
          <w:p w14:paraId="697D3354" w14:textId="574EA2F9" w:rsidR="00195C0C" w:rsidRPr="000D48BE" w:rsidRDefault="00195C0C" w:rsidP="00CB6688">
            <w:pPr>
              <w:pStyle w:val="Pquestiontextmainstem"/>
              <w:jc w:val="center"/>
            </w:pPr>
            <w:r w:rsidRPr="000D48BE">
              <w:t>C</w:t>
            </w:r>
          </w:p>
        </w:tc>
        <w:tc>
          <w:tcPr>
            <w:tcW w:w="421" w:type="pct"/>
            <w:vAlign w:val="center"/>
          </w:tcPr>
          <w:p w14:paraId="0327163B" w14:textId="7ECF14C7" w:rsidR="00195C0C" w:rsidRPr="000D48BE" w:rsidRDefault="00195C0C" w:rsidP="00CB6688">
            <w:pPr>
              <w:pStyle w:val="Pquestiontextmainstem"/>
              <w:jc w:val="center"/>
            </w:pPr>
            <w:r w:rsidRPr="000D48BE">
              <w:t>A</w:t>
            </w:r>
          </w:p>
        </w:tc>
        <w:tc>
          <w:tcPr>
            <w:tcW w:w="421" w:type="pct"/>
            <w:vAlign w:val="center"/>
          </w:tcPr>
          <w:p w14:paraId="0D8C7A74" w14:textId="695D0CD4" w:rsidR="00195C0C" w:rsidRDefault="00195C0C" w:rsidP="00CB6688">
            <w:pPr>
              <w:pStyle w:val="Pquestiontextmainstem"/>
              <w:jc w:val="center"/>
            </w:pPr>
            <w:r w:rsidRPr="000D48BE">
              <w:t>B</w:t>
            </w:r>
          </w:p>
        </w:tc>
      </w:tr>
    </w:tbl>
    <w:p w14:paraId="4A0152EC" w14:textId="77777777" w:rsidR="005F260C" w:rsidRDefault="005F260C" w:rsidP="00283256">
      <w:pPr>
        <w:pStyle w:val="Pquestionheadingmc"/>
      </w:pPr>
      <w:r>
        <w:t>Question 1</w:t>
      </w:r>
      <w:r>
        <w:tab/>
        <w:t>[7</w:t>
      </w:r>
      <w:r w:rsidRPr="00FB3505">
        <w:t>.1</w:t>
      </w:r>
      <w:r>
        <w:t>]</w:t>
      </w:r>
    </w:p>
    <w:p w14:paraId="2FD6F151" w14:textId="77777777" w:rsidR="00DF52AF" w:rsidRPr="00A306E2" w:rsidRDefault="00195C0C" w:rsidP="00915196">
      <w:pPr>
        <w:pStyle w:val="Pquestionheadingmc1stafterhead"/>
      </w:pPr>
      <w:r>
        <w:t>A</w:t>
      </w:r>
    </w:p>
    <w:p w14:paraId="63F47223" w14:textId="77777777" w:rsidR="00195C0C" w:rsidRPr="00195C0C" w:rsidRDefault="00195C0C" w:rsidP="00195C0C">
      <w:pPr>
        <w:pStyle w:val="Pquestiontextmainstem"/>
      </w:pPr>
      <w:r w:rsidRPr="00195C0C">
        <w:t>8 × 5 = 36 + ____</w:t>
      </w:r>
    </w:p>
    <w:p w14:paraId="33CB8E05" w14:textId="77777777" w:rsidR="00195C0C" w:rsidRPr="00195C0C" w:rsidRDefault="00195C0C" w:rsidP="00195C0C">
      <w:pPr>
        <w:pStyle w:val="Pquestiontextmainstem"/>
      </w:pPr>
      <w:r w:rsidRPr="00195C0C">
        <w:t>40 = 36 + ____</w:t>
      </w:r>
    </w:p>
    <w:p w14:paraId="23141F79" w14:textId="5EC6900D" w:rsidR="00DF52AF" w:rsidRPr="00001719" w:rsidRDefault="00195C0C" w:rsidP="00195C0C">
      <w:pPr>
        <w:pStyle w:val="Pquestiontextmainstem"/>
        <w:rPr>
          <w:rStyle w:val="Csuperscript"/>
        </w:rPr>
      </w:pPr>
      <w:r w:rsidRPr="00195C0C">
        <w:t>40</w:t>
      </w:r>
      <w:r w:rsidR="0061608A">
        <w:t xml:space="preserve"> </w:t>
      </w:r>
      <w:r w:rsidRPr="00195C0C">
        <w:t xml:space="preserve">= 36 + </w:t>
      </w:r>
      <w:r w:rsidRPr="00195C0C">
        <w:rPr>
          <w:u w:val="single"/>
        </w:rPr>
        <w:t>4</w:t>
      </w:r>
    </w:p>
    <w:p w14:paraId="56082DA3" w14:textId="77777777" w:rsidR="005F260C" w:rsidRDefault="005F260C" w:rsidP="005F260C">
      <w:pPr>
        <w:pStyle w:val="Pquestionheadingmc"/>
      </w:pPr>
      <w:r>
        <w:t>Question 2</w:t>
      </w:r>
      <w:r>
        <w:tab/>
        <w:t>[7.3]</w:t>
      </w:r>
    </w:p>
    <w:p w14:paraId="12CBA766" w14:textId="77777777" w:rsidR="00DF52AF" w:rsidRPr="00A306E2" w:rsidRDefault="00DF52AF" w:rsidP="00915196">
      <w:pPr>
        <w:pStyle w:val="Pquestionheadingmc1stafterhead"/>
      </w:pPr>
      <w:r w:rsidRPr="00A306E2">
        <w:t>C</w:t>
      </w:r>
    </w:p>
    <w:p w14:paraId="29E1BE16" w14:textId="7742D6F6" w:rsidR="00DF52AF" w:rsidRDefault="0061608A" w:rsidP="00915196">
      <w:pPr>
        <w:pStyle w:val="Pquestiontextmainstem"/>
      </w:pPr>
      <w:r w:rsidRPr="0061608A">
        <w:rPr>
          <w:rStyle w:val="Cmathsexpressions"/>
        </w:rPr>
        <w:t>x</w:t>
      </w:r>
      <w:r w:rsidR="00DF52AF" w:rsidRPr="00F22B07">
        <w:t xml:space="preserve"> ÷ 3 is the same as: </w:t>
      </w:r>
      <w:r w:rsidR="00DF52AF" w:rsidRPr="00A306E2">
        <w:rPr>
          <w:rFonts w:eastAsia="Calibri"/>
          <w:position w:val="-24"/>
        </w:rPr>
        <w:object w:dxaOrig="240" w:dyaOrig="615" w14:anchorId="35635B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05pt;height:29pt" o:ole="">
            <v:imagedata r:id="rId8" o:title=""/>
          </v:shape>
          <o:OLEObject Type="Embed" ProgID="Equation.3" ShapeID="_x0000_i1025" DrawAspect="Content" ObjectID="_1540667771" r:id="rId9"/>
        </w:object>
      </w:r>
    </w:p>
    <w:p w14:paraId="54461726" w14:textId="77777777" w:rsidR="005F260C" w:rsidRDefault="005F260C" w:rsidP="005F260C">
      <w:pPr>
        <w:pStyle w:val="Pquestionheadingmc"/>
      </w:pPr>
      <w:r>
        <w:t>Question 3</w:t>
      </w:r>
      <w:r>
        <w:tab/>
        <w:t>[7.4]</w:t>
      </w:r>
    </w:p>
    <w:p w14:paraId="1FF2FFBF" w14:textId="4477C367" w:rsidR="00DF52AF" w:rsidRPr="00A306E2" w:rsidRDefault="008034CE" w:rsidP="00915196">
      <w:pPr>
        <w:pStyle w:val="Pquestionheadingmc1stafterhead"/>
      </w:pPr>
      <w:r>
        <w:t>B</w:t>
      </w:r>
    </w:p>
    <w:p w14:paraId="484A0E4A" w14:textId="77777777" w:rsidR="00DF52AF" w:rsidRPr="00A306E2" w:rsidRDefault="0061608A" w:rsidP="00915196">
      <w:pPr>
        <w:pStyle w:val="Pquestiontextmainstem"/>
      </w:pPr>
      <w:r w:rsidRPr="0061608A">
        <w:rPr>
          <w:rFonts w:eastAsia="MS Mincho"/>
          <w:position w:val="-40"/>
          <w:sz w:val="20"/>
          <w:szCs w:val="20"/>
          <w:lang w:eastAsia="ja-JP"/>
        </w:rPr>
        <w:object w:dxaOrig="1020" w:dyaOrig="920" w14:anchorId="3FAB2D72">
          <v:shape id="_x0000_i1026" type="#_x0000_t75" style="width:51.45pt;height:45.8pt" o:ole="">
            <v:imagedata r:id="rId10" o:title=""/>
          </v:shape>
          <o:OLEObject Type="Embed" ProgID="Equation.DSMT4" ShapeID="_x0000_i1026" DrawAspect="Content" ObjectID="_1540667772" r:id="rId11"/>
        </w:object>
      </w:r>
    </w:p>
    <w:p w14:paraId="5C1306CC" w14:textId="77777777" w:rsidR="005F260C" w:rsidRDefault="005F260C" w:rsidP="005F260C">
      <w:pPr>
        <w:pStyle w:val="Pquestionheadingmc"/>
      </w:pPr>
      <w:r>
        <w:t>Question 4</w:t>
      </w:r>
      <w:r>
        <w:tab/>
        <w:t>[7.2]</w:t>
      </w:r>
    </w:p>
    <w:p w14:paraId="60F898BF" w14:textId="77777777" w:rsidR="00DF52AF" w:rsidRPr="00A306E2" w:rsidRDefault="00DF52AF" w:rsidP="00915196">
      <w:pPr>
        <w:pStyle w:val="Pquestionheadingmc1stafterhead"/>
      </w:pPr>
      <w:r w:rsidRPr="00A306E2">
        <w:t>A</w:t>
      </w:r>
    </w:p>
    <w:p w14:paraId="3C08D305" w14:textId="77777777" w:rsidR="00195C0C" w:rsidRPr="00195C0C" w:rsidRDefault="00195C0C" w:rsidP="00195C0C">
      <w:pPr>
        <w:pStyle w:val="Pquestiontextmainstem"/>
      </w:pPr>
      <w:r w:rsidRPr="00195C0C">
        <w:t xml:space="preserve">Let </w:t>
      </w:r>
      <w:r w:rsidRPr="00B325A1">
        <w:rPr>
          <w:rStyle w:val="Cmathsexpressions"/>
        </w:rPr>
        <w:t>n</w:t>
      </w:r>
      <w:r w:rsidRPr="00195C0C">
        <w:t xml:space="preserve"> represent the number</w:t>
      </w:r>
    </w:p>
    <w:p w14:paraId="3994356B" w14:textId="77777777" w:rsidR="00195C0C" w:rsidRPr="00195C0C" w:rsidRDefault="00195C0C" w:rsidP="00195C0C">
      <w:pPr>
        <w:pStyle w:val="Pquestiontextmainstem"/>
      </w:pPr>
      <w:r w:rsidRPr="00195C0C">
        <w:t xml:space="preserve">2 × </w:t>
      </w:r>
      <w:r w:rsidRPr="00B325A1">
        <w:rPr>
          <w:rStyle w:val="Cmathsexpressions"/>
        </w:rPr>
        <w:t>n</w:t>
      </w:r>
      <w:r w:rsidRPr="00195C0C">
        <w:t xml:space="preserve"> + 6 = 24</w:t>
      </w:r>
    </w:p>
    <w:p w14:paraId="05D2121B" w14:textId="77777777" w:rsidR="00DF52AF" w:rsidRDefault="00195C0C" w:rsidP="00195C0C">
      <w:pPr>
        <w:pStyle w:val="Pquestiontextmainstem"/>
      </w:pPr>
      <w:r w:rsidRPr="00195C0C">
        <w:t>2</w:t>
      </w:r>
      <w:r w:rsidRPr="00B325A1">
        <w:rPr>
          <w:rStyle w:val="Cmathsexpressions"/>
        </w:rPr>
        <w:t>n</w:t>
      </w:r>
      <w:r w:rsidRPr="00195C0C">
        <w:t xml:space="preserve"> + 6 = 24</w:t>
      </w:r>
    </w:p>
    <w:p w14:paraId="670D4D2E" w14:textId="77777777" w:rsidR="005F260C" w:rsidRDefault="005F260C" w:rsidP="005F260C">
      <w:pPr>
        <w:pStyle w:val="Pquestionheadingmc"/>
      </w:pPr>
      <w:r>
        <w:t>Question 5</w:t>
      </w:r>
      <w:r>
        <w:tab/>
        <w:t>[7.1]</w:t>
      </w:r>
    </w:p>
    <w:p w14:paraId="0456C078" w14:textId="53BED84A" w:rsidR="00DF52AF" w:rsidRPr="00A306E2" w:rsidRDefault="008034CE" w:rsidP="00915196">
      <w:pPr>
        <w:pStyle w:val="Pquestionheadingmc1stafterhead"/>
      </w:pPr>
      <w:r>
        <w:t>A</w:t>
      </w:r>
    </w:p>
    <w:p w14:paraId="0F227E82" w14:textId="77777777" w:rsidR="00195C0C" w:rsidRPr="00195C0C" w:rsidRDefault="00195C0C" w:rsidP="00195C0C">
      <w:pPr>
        <w:pStyle w:val="Pquestiontextmainstem"/>
      </w:pPr>
      <w:r w:rsidRPr="00195C0C">
        <w:t xml:space="preserve">5 + </w:t>
      </w:r>
      <w:r w:rsidRPr="00195C0C">
        <w:rPr>
          <w:u w:val="single"/>
        </w:rPr>
        <w:t>3</w:t>
      </w:r>
      <w:r w:rsidRPr="00195C0C">
        <w:t xml:space="preserve"> = 8</w:t>
      </w:r>
    </w:p>
    <w:p w14:paraId="395BFC92" w14:textId="47585568" w:rsidR="00DF52AF" w:rsidRDefault="00195C0C" w:rsidP="00195C0C">
      <w:pPr>
        <w:pStyle w:val="Pquestiontextmainstem"/>
      </w:pPr>
      <w:r w:rsidRPr="00195C0C">
        <w:t>The correct number is 3</w:t>
      </w:r>
      <w:r w:rsidR="0061608A">
        <w:t>.</w:t>
      </w:r>
    </w:p>
    <w:p w14:paraId="18F5417C" w14:textId="77777777" w:rsidR="005F260C" w:rsidRDefault="005F260C" w:rsidP="005F260C">
      <w:pPr>
        <w:pStyle w:val="Pquestionheadingmc"/>
      </w:pPr>
      <w:r>
        <w:t>Question 6</w:t>
      </w:r>
      <w:r>
        <w:tab/>
        <w:t>[7.4]</w:t>
      </w:r>
    </w:p>
    <w:p w14:paraId="13DE00B9" w14:textId="77777777" w:rsidR="00DF52AF" w:rsidRPr="00A306E2" w:rsidRDefault="00DF52AF" w:rsidP="00915196">
      <w:pPr>
        <w:pStyle w:val="Pquestionheadingmc1stafterhead"/>
      </w:pPr>
      <w:r w:rsidRPr="00A306E2">
        <w:t>B</w:t>
      </w:r>
    </w:p>
    <w:p w14:paraId="46CE8868" w14:textId="5DD82B57" w:rsidR="00195C0C" w:rsidRPr="00195C0C" w:rsidRDefault="008034CE" w:rsidP="00195C0C">
      <w:pPr>
        <w:pStyle w:val="Pquestiontextmainstem"/>
      </w:pPr>
      <w:r>
        <w:t>4</w:t>
      </w:r>
      <w:r w:rsidRPr="008034CE">
        <w:rPr>
          <w:rStyle w:val="Cmathsexpressions"/>
        </w:rPr>
        <w:t>x</w:t>
      </w:r>
      <w:r>
        <w:t xml:space="preserve"> + 2 </w:t>
      </w:r>
      <w:r w:rsidR="00195C0C" w:rsidRPr="00195C0C">
        <w:t>– 2</w:t>
      </w:r>
      <w:r>
        <w:t xml:space="preserve"> </w:t>
      </w:r>
      <w:r w:rsidR="00195C0C" w:rsidRPr="00195C0C">
        <w:t>= 10 – 2</w:t>
      </w:r>
    </w:p>
    <w:p w14:paraId="7C53D764" w14:textId="77777777" w:rsidR="00195C0C" w:rsidRPr="00195C0C" w:rsidRDefault="00195C0C" w:rsidP="00195C0C">
      <w:pPr>
        <w:pStyle w:val="Pquestiontextmainstem"/>
      </w:pPr>
      <w:r w:rsidRPr="00195C0C">
        <w:object w:dxaOrig="660" w:dyaOrig="279" w14:anchorId="5404BA55">
          <v:shape id="_x0000_i1027" type="#_x0000_t75" style="width:32.75pt;height:14.05pt" o:ole="">
            <v:imagedata r:id="rId12" o:title=""/>
          </v:shape>
          <o:OLEObject Type="Embed" ProgID="Equation.DSMT4" ShapeID="_x0000_i1027" DrawAspect="Content" ObjectID="_1540667773" r:id="rId13"/>
        </w:object>
      </w:r>
    </w:p>
    <w:p w14:paraId="377B20D3" w14:textId="77777777" w:rsidR="005F260C" w:rsidRDefault="005F260C" w:rsidP="005F260C">
      <w:pPr>
        <w:pStyle w:val="Pquestionheadingmc"/>
      </w:pPr>
      <w:r>
        <w:t>Question 7</w:t>
      </w:r>
      <w:r>
        <w:tab/>
        <w:t>[7.3]</w:t>
      </w:r>
    </w:p>
    <w:p w14:paraId="09A6FE1F" w14:textId="77777777" w:rsidR="00DF52AF" w:rsidRPr="00A306E2" w:rsidRDefault="00DF52AF" w:rsidP="00915196">
      <w:pPr>
        <w:pStyle w:val="Pquestionheadingmc1stafterhead"/>
      </w:pPr>
      <w:r w:rsidRPr="00A306E2">
        <w:t>D</w:t>
      </w:r>
    </w:p>
    <w:p w14:paraId="666F98F7" w14:textId="77777777" w:rsidR="00DF52AF" w:rsidRDefault="00195C0C" w:rsidP="00915196">
      <w:pPr>
        <w:pStyle w:val="Pquestiontextmainstem"/>
      </w:pPr>
      <w:r w:rsidRPr="00195C0C">
        <w:t>Subtract 7 from both sides of the equation.</w:t>
      </w:r>
    </w:p>
    <w:p w14:paraId="624C344A" w14:textId="53DDAC1F" w:rsidR="005F260C" w:rsidRDefault="005F260C" w:rsidP="005F260C">
      <w:pPr>
        <w:pStyle w:val="Pquestionheadingmc"/>
      </w:pPr>
      <w:r>
        <w:lastRenderedPageBreak/>
        <w:t>Question 8</w:t>
      </w:r>
      <w:r>
        <w:tab/>
        <w:t>[7.</w:t>
      </w:r>
      <w:r w:rsidR="0061608A">
        <w:t>4</w:t>
      </w:r>
      <w:r>
        <w:t>]</w:t>
      </w:r>
    </w:p>
    <w:p w14:paraId="207EDEB1" w14:textId="77777777" w:rsidR="00DF52AF" w:rsidRPr="00A306E2" w:rsidRDefault="00DF52AF" w:rsidP="00915196">
      <w:pPr>
        <w:pStyle w:val="Pquestionheadingmc1stafterhead"/>
        <w:rPr>
          <w:lang w:val="it-IT"/>
        </w:rPr>
      </w:pPr>
      <w:r w:rsidRPr="00A306E2">
        <w:rPr>
          <w:lang w:val="it-IT"/>
        </w:rPr>
        <w:t>C</w:t>
      </w:r>
    </w:p>
    <w:p w14:paraId="3E31DDAE" w14:textId="77777777" w:rsidR="00DF52AF" w:rsidRDefault="00195C0C" w:rsidP="00915196">
      <w:pPr>
        <w:pStyle w:val="Pquestiontextmainstem"/>
      </w:pPr>
      <w:r w:rsidRPr="004E22A7">
        <w:rPr>
          <w:rFonts w:eastAsia="MS Mincho"/>
          <w:position w:val="-76"/>
          <w:sz w:val="20"/>
          <w:szCs w:val="20"/>
          <w:lang w:eastAsia="ja-JP"/>
        </w:rPr>
        <w:object w:dxaOrig="1080" w:dyaOrig="1635" w14:anchorId="546D2C8A">
          <v:shape id="_x0000_i1028" type="#_x0000_t75" style="width:54.25pt;height:81.35pt" o:ole="">
            <v:imagedata r:id="rId14" o:title=""/>
          </v:shape>
          <o:OLEObject Type="Embed" ProgID="Equation.DSMT4" ShapeID="_x0000_i1028" DrawAspect="Content" ObjectID="_1540667774" r:id="rId15"/>
        </w:object>
      </w:r>
    </w:p>
    <w:p w14:paraId="1A122A97" w14:textId="5FC3954E" w:rsidR="005F260C" w:rsidRDefault="005F260C" w:rsidP="005F260C">
      <w:pPr>
        <w:pStyle w:val="Pquestionheadingmc"/>
      </w:pPr>
      <w:r>
        <w:t>Question 9</w:t>
      </w:r>
      <w:r>
        <w:tab/>
        <w:t>[7.</w:t>
      </w:r>
      <w:r w:rsidR="0061608A">
        <w:t>2</w:t>
      </w:r>
      <w:r>
        <w:t>]</w:t>
      </w:r>
    </w:p>
    <w:p w14:paraId="45F8962E" w14:textId="77777777" w:rsidR="00DF52AF" w:rsidRPr="00A306E2" w:rsidRDefault="00195C0C" w:rsidP="00915196">
      <w:pPr>
        <w:pStyle w:val="Pquestionheadingmc1stafterhead"/>
      </w:pPr>
      <w:r>
        <w:t>B</w:t>
      </w:r>
    </w:p>
    <w:p w14:paraId="6CA64CCF" w14:textId="77777777" w:rsidR="00DF52AF" w:rsidRPr="00A306E2" w:rsidRDefault="0061608A" w:rsidP="00915196">
      <w:pPr>
        <w:pStyle w:val="Pquestiontextmainstem"/>
      </w:pPr>
      <w:r w:rsidRPr="0061608A">
        <w:rPr>
          <w:position w:val="-26"/>
          <w:sz w:val="20"/>
          <w:szCs w:val="20"/>
        </w:rPr>
        <w:object w:dxaOrig="1760" w:dyaOrig="639" w14:anchorId="7B5285EB">
          <v:shape id="_x0000_i1029" type="#_x0000_t75" style="width:87.9pt;height:31.8pt" o:ole="">
            <v:imagedata r:id="rId16" o:title=""/>
          </v:shape>
          <o:OLEObject Type="Embed" ProgID="Equation.DSMT4" ShapeID="_x0000_i1029" DrawAspect="Content" ObjectID="_1540667775" r:id="rId17"/>
        </w:object>
      </w:r>
    </w:p>
    <w:p w14:paraId="42DD82D5" w14:textId="77777777" w:rsidR="005F260C" w:rsidRDefault="005F260C" w:rsidP="005F260C">
      <w:pPr>
        <w:pStyle w:val="Pquestionheadingmc"/>
      </w:pPr>
      <w:r>
        <w:t>Question 10</w:t>
      </w:r>
      <w:r>
        <w:tab/>
        <w:t>[7.5]</w:t>
      </w:r>
    </w:p>
    <w:p w14:paraId="46F0F2EE" w14:textId="77777777" w:rsidR="00DF52AF" w:rsidRPr="00A306E2" w:rsidRDefault="00195C0C" w:rsidP="00915196">
      <w:pPr>
        <w:pStyle w:val="Pquestionheadingmc1stafterhead"/>
      </w:pPr>
      <w:r>
        <w:t>C</w:t>
      </w:r>
    </w:p>
    <w:p w14:paraId="24A46E3A" w14:textId="77777777" w:rsidR="00DF52AF" w:rsidRDefault="009030DC" w:rsidP="00915196">
      <w:pPr>
        <w:pStyle w:val="Pquestiontextmainstem"/>
      </w:pPr>
      <w:r w:rsidRPr="004E22A7">
        <w:rPr>
          <w:rFonts w:eastAsia="MS Mincho"/>
          <w:b/>
          <w:position w:val="-42"/>
          <w:sz w:val="20"/>
          <w:szCs w:val="20"/>
          <w:lang w:eastAsia="ja-JP"/>
        </w:rPr>
        <w:object w:dxaOrig="1540" w:dyaOrig="980" w14:anchorId="27E875C5">
          <v:shape id="_x0000_i1030" type="#_x0000_t75" style="width:77.6pt;height:48.6pt" o:ole="">
            <v:imagedata r:id="rId18" o:title=""/>
          </v:shape>
          <o:OLEObject Type="Embed" ProgID="Equation.DSMT4" ShapeID="_x0000_i1030" DrawAspect="Content" ObjectID="_1540667776" r:id="rId19"/>
        </w:object>
      </w:r>
    </w:p>
    <w:p w14:paraId="532571C6" w14:textId="77777777" w:rsidR="001C10B8" w:rsidRDefault="001C10B8" w:rsidP="001C10B8">
      <w:pPr>
        <w:pStyle w:val="Psectionresults"/>
      </w:pPr>
      <w:r w:rsidRPr="00F16CD2">
        <w:t xml:space="preserve">Multiple-choice total marks:  </w:t>
      </w:r>
      <w:r>
        <w:t>10</w:t>
      </w:r>
    </w:p>
    <w:p w14:paraId="05BA3AE8" w14:textId="77777777" w:rsidR="00DF52AF" w:rsidRPr="00655B46" w:rsidRDefault="00DF52AF" w:rsidP="001037BC">
      <w:pPr>
        <w:pStyle w:val="Psectionheading"/>
      </w:pPr>
      <w:r w:rsidRPr="00655B46">
        <w:t>Short answer section</w:t>
      </w:r>
    </w:p>
    <w:p w14:paraId="54727F31" w14:textId="5836230B" w:rsidR="005F260C" w:rsidRDefault="005F260C" w:rsidP="005F260C">
      <w:pPr>
        <w:pStyle w:val="Pquestionheadingsx1stafterhead"/>
      </w:pPr>
      <w:r>
        <w:t>Question 11</w:t>
      </w:r>
      <w:r w:rsidRPr="0003208B">
        <w:tab/>
      </w:r>
      <w:r w:rsidRPr="00077426">
        <w:rPr>
          <w:rStyle w:val="Cmarkslabel"/>
        </w:rPr>
        <w:t>3 marks</w:t>
      </w:r>
      <w:r w:rsidRPr="0003208B">
        <w:tab/>
        <w:t>[</w:t>
      </w:r>
      <w:r>
        <w:t>7</w:t>
      </w:r>
      <w:r w:rsidRPr="0003208B">
        <w:t>.</w:t>
      </w:r>
      <w:r>
        <w:t>1</w:t>
      </w:r>
      <w:r w:rsidR="0061608A">
        <w:t>, 7</w:t>
      </w:r>
      <w:r w:rsidR="0061608A" w:rsidRPr="0003208B">
        <w:t>.</w:t>
      </w:r>
      <w:r w:rsidR="0061608A">
        <w:t>2, 7.3</w:t>
      </w:r>
      <w:r w:rsidRPr="0003208B">
        <w:t>]</w:t>
      </w:r>
    </w:p>
    <w:p w14:paraId="47865B62" w14:textId="77777777" w:rsidR="00DF52AF" w:rsidRPr="00A306E2" w:rsidRDefault="00DF52AF" w:rsidP="00DF52AF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195C0C" w:rsidRPr="00195C0C">
        <w:t xml:space="preserve">The inverse operation of subtraction is </w:t>
      </w:r>
      <w:r w:rsidR="00195C0C" w:rsidRPr="00B325A1">
        <w:rPr>
          <w:rStyle w:val="Cmathsexpressions"/>
        </w:rPr>
        <w:t>addition</w:t>
      </w:r>
      <w:r w:rsidR="00195C0C" w:rsidRPr="00195C0C">
        <w:t>.</w:t>
      </w:r>
    </w:p>
    <w:p w14:paraId="086C9D9D" w14:textId="77777777" w:rsidR="00DF52AF" w:rsidRPr="00106084" w:rsidRDefault="00DF52AF" w:rsidP="00DF52AF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195C0C" w:rsidRPr="00195C0C">
        <w:t xml:space="preserve">10 + 3 = 13 is an </w:t>
      </w:r>
      <w:r w:rsidR="00195C0C" w:rsidRPr="00B325A1">
        <w:rPr>
          <w:rStyle w:val="Cmathsexpressions"/>
        </w:rPr>
        <w:t>equation</w:t>
      </w:r>
      <w:r w:rsidRPr="00106084">
        <w:t>.</w:t>
      </w:r>
    </w:p>
    <w:p w14:paraId="49E74FCD" w14:textId="1358BBFE" w:rsidR="00DF52AF" w:rsidRDefault="00DF52AF" w:rsidP="00DF52AF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="00195C0C" w:rsidRPr="00195C0C">
        <w:t xml:space="preserve">A </w:t>
      </w:r>
      <w:r w:rsidR="00195C0C" w:rsidRPr="00B325A1">
        <w:rPr>
          <w:rStyle w:val="Cmathsexpressions"/>
        </w:rPr>
        <w:t>variable</w:t>
      </w:r>
      <w:r w:rsidR="00195C0C" w:rsidRPr="00195C0C">
        <w:t xml:space="preserve"> describes an unknown value (i.e.</w:t>
      </w:r>
      <w:r w:rsidR="0061608A">
        <w:t xml:space="preserve"> </w:t>
      </w:r>
      <w:r w:rsidR="0061608A" w:rsidRPr="0061608A">
        <w:rPr>
          <w:rStyle w:val="Cmathsexpressions"/>
        </w:rPr>
        <w:t>x</w:t>
      </w:r>
      <w:r w:rsidR="0061608A">
        <w:t xml:space="preserve">, </w:t>
      </w:r>
      <w:r w:rsidR="0061608A" w:rsidRPr="0061608A">
        <w:rPr>
          <w:rStyle w:val="Cmathsexpressions"/>
        </w:rPr>
        <w:t>n</w:t>
      </w:r>
      <w:r w:rsidR="0061608A">
        <w:t xml:space="preserve">, </w:t>
      </w:r>
      <w:r w:rsidR="0061608A" w:rsidRPr="0061608A">
        <w:rPr>
          <w:rStyle w:val="Cmathsexpressions"/>
        </w:rPr>
        <w:t>p</w:t>
      </w:r>
      <w:r w:rsidR="0061608A">
        <w:t>...).</w:t>
      </w:r>
      <w:r w:rsidR="00195C0C" w:rsidRPr="00195C0C">
        <w:t xml:space="preserve"> </w:t>
      </w:r>
    </w:p>
    <w:p w14:paraId="49ED350D" w14:textId="77777777" w:rsidR="005F260C" w:rsidRDefault="005F260C" w:rsidP="005F260C">
      <w:pPr>
        <w:pStyle w:val="Pquestionheadingsx"/>
      </w:pPr>
      <w:r>
        <w:t>Question 12</w:t>
      </w:r>
      <w:r w:rsidRPr="0003208B">
        <w:tab/>
      </w:r>
      <w:r w:rsidRPr="00077426">
        <w:rPr>
          <w:rStyle w:val="Cmarkslabel"/>
        </w:rPr>
        <w:t>3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1</w:t>
      </w:r>
      <w:r w:rsidRPr="0003208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1037BC" w14:paraId="23997306" w14:textId="77777777" w:rsidTr="00D160A1">
        <w:tc>
          <w:tcPr>
            <w:tcW w:w="3284" w:type="dxa"/>
          </w:tcPr>
          <w:p w14:paraId="60C8A60F" w14:textId="4E30A99B" w:rsidR="001037BC" w:rsidRPr="002A5235" w:rsidRDefault="001037BC" w:rsidP="0061608A">
            <w:pPr>
              <w:pStyle w:val="Pquestiontextpartsa"/>
              <w:rPr>
                <w:b/>
              </w:rPr>
            </w:pPr>
            <w:r w:rsidRPr="00655B46">
              <w:rPr>
                <w:rStyle w:val="Cquestionpartlabelbold"/>
              </w:rPr>
              <w:t>(a)</w:t>
            </w:r>
            <w:r w:rsidRPr="00655B46">
              <w:rPr>
                <w:rStyle w:val="Cquestionpartlabelbold"/>
              </w:rPr>
              <w:tab/>
            </w:r>
            <w:r w:rsidRPr="00195C0C">
              <w:t xml:space="preserve">4 + 3 × 8 = 56 </w:t>
            </w:r>
            <w:r w:rsidRPr="00195C0C">
              <w:br/>
              <w:t>4 + 24  = 56</w:t>
            </w:r>
            <w:r w:rsidRPr="00195C0C">
              <w:br/>
              <w:t>28</w:t>
            </w:r>
            <w:r w:rsidRPr="00195C0C">
              <w:object w:dxaOrig="220" w:dyaOrig="220" w14:anchorId="571A4E05">
                <v:shape id="_x0000_i1031" type="#_x0000_t75" style="width:11.2pt;height:11.2pt" o:ole="">
                  <v:imagedata r:id="rId20" o:title=""/>
                </v:shape>
                <o:OLEObject Type="Embed" ProgID="Equation.DSMT4" ShapeID="_x0000_i1031" DrawAspect="Content" ObjectID="_1540667777" r:id="rId21"/>
              </w:object>
            </w:r>
            <w:r w:rsidRPr="00195C0C">
              <w:t xml:space="preserve"> 56</w:t>
            </w:r>
            <w:r w:rsidRPr="00195C0C">
              <w:br/>
              <w:t>LHS</w:t>
            </w:r>
            <w:r w:rsidRPr="00195C0C">
              <w:object w:dxaOrig="220" w:dyaOrig="220" w14:anchorId="272FF833">
                <v:shape id="_x0000_i1032" type="#_x0000_t75" style="width:11.2pt;height:11.2pt" o:ole="">
                  <v:imagedata r:id="rId20" o:title=""/>
                </v:shape>
                <o:OLEObject Type="Embed" ProgID="Equation.DSMT4" ShapeID="_x0000_i1032" DrawAspect="Content" ObjectID="_1540667778" r:id="rId22"/>
              </w:object>
            </w:r>
            <w:r w:rsidRPr="00195C0C">
              <w:t xml:space="preserve"> RHS</w:t>
            </w:r>
            <w:r w:rsidRPr="00195C0C">
              <w:br/>
            </w:r>
            <w:r w:rsidRPr="00B325A1">
              <w:t>False</w:t>
            </w:r>
          </w:p>
        </w:tc>
        <w:tc>
          <w:tcPr>
            <w:tcW w:w="3285" w:type="dxa"/>
          </w:tcPr>
          <w:p w14:paraId="0C976951" w14:textId="3BE79133" w:rsidR="001037BC" w:rsidRPr="002A5235" w:rsidRDefault="001037BC" w:rsidP="00D160A1">
            <w:pPr>
              <w:pStyle w:val="Pquestiontextpartsa"/>
              <w:rPr>
                <w:b/>
              </w:rPr>
            </w:pPr>
            <w:r w:rsidRPr="00655B46">
              <w:rPr>
                <w:rStyle w:val="Cquestionpartlabelbold"/>
              </w:rPr>
              <w:t>(b)</w:t>
            </w:r>
            <w:r w:rsidRPr="00655B46">
              <w:rPr>
                <w:rStyle w:val="Cquestionpartlabelbold"/>
              </w:rPr>
              <w:tab/>
            </w:r>
            <w:r w:rsidRPr="00195C0C">
              <w:t xml:space="preserve">30 – 7 = 4 + 19 </w:t>
            </w:r>
            <w:r w:rsidRPr="00195C0C">
              <w:br/>
              <w:t>23 = 23</w:t>
            </w:r>
            <w:r w:rsidRPr="00195C0C">
              <w:br/>
              <w:t>LHS = RHS</w:t>
            </w:r>
            <w:r w:rsidRPr="00195C0C">
              <w:br/>
            </w:r>
            <w:r w:rsidRPr="00B325A1">
              <w:t>True</w:t>
            </w:r>
          </w:p>
        </w:tc>
        <w:tc>
          <w:tcPr>
            <w:tcW w:w="3285" w:type="dxa"/>
          </w:tcPr>
          <w:p w14:paraId="27AFF011" w14:textId="11B459BA" w:rsidR="001037BC" w:rsidRPr="002A5235" w:rsidRDefault="001037BC" w:rsidP="00D160A1">
            <w:pPr>
              <w:pStyle w:val="Pquestiontextpartsa"/>
              <w:rPr>
                <w:b/>
              </w:rPr>
            </w:pPr>
            <w:r w:rsidRPr="00655B46">
              <w:rPr>
                <w:rStyle w:val="Cquestionpartlabelbold"/>
              </w:rPr>
              <w:t>(c)</w:t>
            </w:r>
            <w:r w:rsidRPr="00655B46">
              <w:rPr>
                <w:rStyle w:val="Cquestionpartlabelbold"/>
              </w:rPr>
              <w:tab/>
            </w:r>
            <w:r w:rsidRPr="00195C0C">
              <w:t xml:space="preserve">5 × 5 = </w:t>
            </w:r>
            <w:r w:rsidR="0061608A" w:rsidRPr="0061608A">
              <w:rPr>
                <w:position w:val="-24"/>
              </w:rPr>
              <w:object w:dxaOrig="340" w:dyaOrig="620" w14:anchorId="048DA436">
                <v:shape id="_x0000_i1033" type="#_x0000_t75" style="width:16.85pt;height:30.85pt" o:ole="">
                  <v:imagedata r:id="rId23" o:title=""/>
                </v:shape>
                <o:OLEObject Type="Embed" ProgID="Equation.DSMT4" ShapeID="_x0000_i1033" DrawAspect="Content" ObjectID="_1540667779" r:id="rId24"/>
              </w:object>
            </w:r>
            <w:r w:rsidRPr="00195C0C">
              <w:br/>
              <w:t>25 = 25</w:t>
            </w:r>
            <w:r w:rsidRPr="00195C0C">
              <w:br/>
              <w:t>LHS = RHS</w:t>
            </w:r>
            <w:r w:rsidRPr="00195C0C">
              <w:br/>
            </w:r>
            <w:r w:rsidRPr="00B325A1">
              <w:t>True</w:t>
            </w:r>
          </w:p>
        </w:tc>
      </w:tr>
    </w:tbl>
    <w:p w14:paraId="259685F1" w14:textId="77777777" w:rsidR="005F260C" w:rsidRDefault="005F260C" w:rsidP="005F260C">
      <w:pPr>
        <w:pStyle w:val="Pquestionheadingsx"/>
      </w:pPr>
      <w:r>
        <w:t>Question 13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1</w:t>
      </w:r>
      <w:r w:rsidRPr="0003208B">
        <w:t>]</w:t>
      </w:r>
    </w:p>
    <w:p w14:paraId="1A9D295F" w14:textId="77777777" w:rsidR="00DF52AF" w:rsidRPr="00A306E2" w:rsidRDefault="00DF52AF" w:rsidP="00DF52AF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195C0C" w:rsidRPr="00195C0C">
        <w:rPr>
          <w:lang w:val="it-IT"/>
        </w:rPr>
        <w:t>20 + 15 = 35</w:t>
      </w:r>
    </w:p>
    <w:p w14:paraId="1A48EB8B" w14:textId="77777777" w:rsidR="00DF52AF" w:rsidRDefault="00DF52AF" w:rsidP="00DF52AF">
      <w:pPr>
        <w:pStyle w:val="Pquestiontextpartsa"/>
        <w:rPr>
          <w:rFonts w:eastAsia="Calibri"/>
        </w:rPr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195C0C" w:rsidRPr="004E22A7">
        <w:rPr>
          <w:rFonts w:eastAsia="MS Mincho"/>
          <w:position w:val="-24"/>
          <w:sz w:val="20"/>
          <w:szCs w:val="20"/>
          <w:lang w:eastAsia="ja-JP"/>
        </w:rPr>
        <w:object w:dxaOrig="1020" w:dyaOrig="615" w14:anchorId="3E979F74">
          <v:shape id="_x0000_i1034" type="#_x0000_t75" style="width:51.45pt;height:30.85pt" o:ole="">
            <v:imagedata r:id="rId25" o:title=""/>
          </v:shape>
          <o:OLEObject Type="Embed" ProgID="Equation.DSMT4" ShapeID="_x0000_i1034" DrawAspect="Content" ObjectID="_1540667780" r:id="rId26"/>
        </w:object>
      </w:r>
    </w:p>
    <w:p w14:paraId="7A80F8A7" w14:textId="4EE2FE00" w:rsidR="005F260C" w:rsidRDefault="005F260C" w:rsidP="005F260C">
      <w:pPr>
        <w:pStyle w:val="Pquestionheadingsx"/>
      </w:pPr>
      <w:r>
        <w:t>Question 14</w:t>
      </w:r>
      <w:r w:rsidRPr="0003208B">
        <w:tab/>
      </w:r>
      <w:r w:rsidRPr="00077426">
        <w:rPr>
          <w:rStyle w:val="Cmarkslabel"/>
        </w:rPr>
        <w:t>1 m</w:t>
      </w:r>
      <w:r w:rsidRPr="00106084">
        <w:rPr>
          <w:rStyle w:val="Cmarkslabel"/>
        </w:rPr>
        <w:t>ark</w:t>
      </w:r>
      <w:r w:rsidRPr="0003208B">
        <w:tab/>
        <w:t>[</w:t>
      </w:r>
      <w:r>
        <w:t>7</w:t>
      </w:r>
      <w:r w:rsidRPr="0003208B">
        <w:t>.</w:t>
      </w:r>
      <w:r>
        <w:t>1</w:t>
      </w:r>
      <w:r w:rsidRPr="0003208B">
        <w:t>]</w:t>
      </w:r>
    </w:p>
    <w:p w14:paraId="40D0119C" w14:textId="77777777" w:rsidR="00195C0C" w:rsidRPr="00195C0C" w:rsidRDefault="00195C0C" w:rsidP="00195C0C">
      <w:pPr>
        <w:pStyle w:val="Pquestiontextmainstem"/>
        <w:rPr>
          <w:lang w:val="it-IT"/>
        </w:rPr>
      </w:pPr>
      <w:r w:rsidRPr="00195C0C">
        <w:rPr>
          <w:lang w:val="it-IT"/>
        </w:rPr>
        <w:t>120 + 17 = 137 cm</w:t>
      </w:r>
    </w:p>
    <w:p w14:paraId="094059BA" w14:textId="77777777" w:rsidR="005F260C" w:rsidRDefault="005F260C" w:rsidP="005F260C">
      <w:pPr>
        <w:pStyle w:val="Pquestionheadingsx"/>
      </w:pPr>
      <w:r>
        <w:t>Question 15</w:t>
      </w:r>
      <w:r w:rsidRPr="0003208B">
        <w:tab/>
      </w:r>
      <w:r w:rsidRPr="00077426">
        <w:rPr>
          <w:rStyle w:val="Cmarkslabel"/>
        </w:rPr>
        <w:t>3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2</w:t>
      </w:r>
      <w:r w:rsidRPr="0003208B">
        <w:t>]</w:t>
      </w:r>
    </w:p>
    <w:p w14:paraId="04BEF610" w14:textId="77777777" w:rsidR="00DF52AF" w:rsidRDefault="00DF52AF" w:rsidP="00DF52AF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195C0C" w:rsidRPr="00195C0C">
        <w:t xml:space="preserve">nine plus </w:t>
      </w:r>
      <w:r w:rsidR="00195C0C" w:rsidRPr="00B325A1">
        <w:rPr>
          <w:rStyle w:val="Cmathsexpressions"/>
        </w:rPr>
        <w:t>y</w:t>
      </w:r>
      <w:r w:rsidR="00195C0C" w:rsidRPr="00195C0C">
        <w:t xml:space="preserve"> is equal to thirteen</w:t>
      </w:r>
    </w:p>
    <w:p w14:paraId="2CF26DD9" w14:textId="77777777" w:rsidR="00DF52AF" w:rsidRDefault="00DF52AF" w:rsidP="00DF52AF">
      <w:pPr>
        <w:pStyle w:val="Pquestiontextpartsa"/>
      </w:pPr>
      <w:r w:rsidRPr="00106084">
        <w:rPr>
          <w:rStyle w:val="Cquestionpartlabelbold"/>
        </w:rPr>
        <w:lastRenderedPageBreak/>
        <w:t>(b)</w:t>
      </w:r>
      <w:r w:rsidRPr="00106084">
        <w:rPr>
          <w:rStyle w:val="Cquestionpartlabelbold"/>
        </w:rPr>
        <w:tab/>
      </w:r>
      <w:r w:rsidRPr="00106084">
        <w:rPr>
          <w:rStyle w:val="Cmathsexpressions"/>
        </w:rPr>
        <w:t>a</w:t>
      </w:r>
      <w:r w:rsidRPr="00106084">
        <w:t xml:space="preserve"> </w:t>
      </w:r>
      <w:r w:rsidR="00195C0C" w:rsidRPr="00195C0C">
        <w:t>divided by four is equal to eight</w:t>
      </w:r>
    </w:p>
    <w:p w14:paraId="6B6CF3D9" w14:textId="77777777" w:rsidR="00DF52AF" w:rsidRDefault="00DF52AF" w:rsidP="00DF52AF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="00195C0C" w:rsidRPr="00195C0C">
        <w:t xml:space="preserve">seven multiplied by </w:t>
      </w:r>
      <w:r w:rsidR="00195C0C" w:rsidRPr="00195C0C">
        <w:rPr>
          <w:rStyle w:val="Cmathsexpressions"/>
        </w:rPr>
        <w:t xml:space="preserve">x </w:t>
      </w:r>
      <w:r w:rsidR="00195C0C" w:rsidRPr="00195C0C">
        <w:t>is equal to forty-two</w:t>
      </w:r>
    </w:p>
    <w:p w14:paraId="4DD3B9C0" w14:textId="77777777" w:rsidR="005F260C" w:rsidRDefault="005F260C" w:rsidP="005F260C">
      <w:pPr>
        <w:pStyle w:val="Pquestionheadingsx"/>
      </w:pPr>
      <w:r>
        <w:t>Question 16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2</w:t>
      </w:r>
      <w:r w:rsidRPr="0003208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1037BC" w14:paraId="10F746F5" w14:textId="77777777" w:rsidTr="00D160A1">
        <w:tc>
          <w:tcPr>
            <w:tcW w:w="4927" w:type="dxa"/>
          </w:tcPr>
          <w:p w14:paraId="1B4985D6" w14:textId="05CC383D" w:rsidR="001037BC" w:rsidRPr="00655B46" w:rsidRDefault="001037BC" w:rsidP="001037BC">
            <w:pPr>
              <w:pStyle w:val="Pquestiontextpartsa"/>
              <w:rPr>
                <w:rStyle w:val="Cquestionpartlabelbold"/>
              </w:rPr>
            </w:pPr>
            <w:r w:rsidRPr="00655B46">
              <w:rPr>
                <w:rStyle w:val="Cquestionpartlabelbold"/>
              </w:rPr>
              <w:t>(a)</w:t>
            </w:r>
            <w:r w:rsidRPr="00655B46">
              <w:rPr>
                <w:rStyle w:val="Cquestionpartlabelbold"/>
              </w:rPr>
              <w:tab/>
            </w:r>
            <w:r w:rsidR="0061608A">
              <w:t xml:space="preserve">Substitute </w:t>
            </w:r>
            <w:r w:rsidR="0061608A" w:rsidRPr="00845985">
              <w:rPr>
                <w:rStyle w:val="Cmathsexpressions"/>
              </w:rPr>
              <w:t>b</w:t>
            </w:r>
            <w:r w:rsidR="0061608A" w:rsidRPr="002E119F">
              <w:t xml:space="preserve"> = </w:t>
            </w:r>
            <w:r w:rsidR="0061608A">
              <w:t xml:space="preserve">4 into </w:t>
            </w:r>
            <w:r w:rsidR="0061608A" w:rsidRPr="00845985">
              <w:rPr>
                <w:rStyle w:val="Cmathsexpressions"/>
              </w:rPr>
              <w:t>b</w:t>
            </w:r>
            <w:r w:rsidR="0061608A" w:rsidRPr="002E119F">
              <w:t xml:space="preserve"> + </w:t>
            </w:r>
            <w:r w:rsidR="0061608A">
              <w:t>8:</w:t>
            </w:r>
            <w:r w:rsidRPr="00195C0C">
              <w:br/>
              <w:t>4 + 8 = 12</w:t>
            </w:r>
            <w:r w:rsidRPr="00195C0C">
              <w:br/>
            </w:r>
            <w:r w:rsidRPr="00B325A1">
              <w:t>Yes</w:t>
            </w:r>
          </w:p>
          <w:p w14:paraId="08ED9DE6" w14:textId="77777777" w:rsidR="001037BC" w:rsidRPr="002A5235" w:rsidRDefault="001037BC" w:rsidP="00D160A1">
            <w:pPr>
              <w:pStyle w:val="Pquestiontextpartsa"/>
              <w:rPr>
                <w:b/>
              </w:rPr>
            </w:pPr>
          </w:p>
        </w:tc>
        <w:tc>
          <w:tcPr>
            <w:tcW w:w="4927" w:type="dxa"/>
          </w:tcPr>
          <w:p w14:paraId="1ECF4784" w14:textId="26D1FFF8" w:rsidR="001037BC" w:rsidRPr="001037BC" w:rsidRDefault="001037BC" w:rsidP="0035716E">
            <w:pPr>
              <w:pStyle w:val="Pquestiontextpartsa"/>
              <w:rPr>
                <w:b/>
              </w:rPr>
            </w:pPr>
            <w:r w:rsidRPr="00655B46">
              <w:rPr>
                <w:rStyle w:val="Cquestionpartlabelbold"/>
              </w:rPr>
              <w:t>(b)</w:t>
            </w:r>
            <w:r w:rsidRPr="00A306E2">
              <w:rPr>
                <w:rFonts w:eastAsia="Calibri"/>
              </w:rPr>
              <w:tab/>
            </w:r>
            <w:r w:rsidR="0061608A">
              <w:t xml:space="preserve">Substitute </w:t>
            </w:r>
            <w:r w:rsidR="0061608A">
              <w:rPr>
                <w:rStyle w:val="Cmathsexpressions"/>
              </w:rPr>
              <w:t>x</w:t>
            </w:r>
            <w:r w:rsidR="0061608A" w:rsidRPr="002E119F">
              <w:t xml:space="preserve"> = </w:t>
            </w:r>
            <w:r w:rsidR="0061608A">
              <w:t xml:space="preserve">12 into </w:t>
            </w:r>
            <w:r w:rsidR="0061608A" w:rsidRPr="00A05319">
              <w:rPr>
                <w:rFonts w:eastAsia="Calibri"/>
                <w:position w:val="-24"/>
              </w:rPr>
              <w:object w:dxaOrig="560" w:dyaOrig="620" w14:anchorId="3AAD3CB4">
                <v:shape id="_x0000_i1035" type="#_x0000_t75" style="width:28.05pt;height:28.05pt" o:ole="">
                  <v:imagedata r:id="rId27" o:title=""/>
                </v:shape>
                <o:OLEObject Type="Embed" ProgID="Equation.DSMT4" ShapeID="_x0000_i1035" DrawAspect="Content" ObjectID="_1540667781" r:id="rId28"/>
              </w:object>
            </w:r>
            <w:r w:rsidR="0061608A">
              <w:rPr>
                <w:rFonts w:eastAsia="Calibri"/>
              </w:rPr>
              <w:t>:</w:t>
            </w:r>
            <w:r w:rsidRPr="00195C0C">
              <w:rPr>
                <w:rFonts w:eastAsia="Calibri"/>
              </w:rPr>
              <w:br/>
            </w:r>
            <w:r w:rsidR="0035716E" w:rsidRPr="0035716E">
              <w:rPr>
                <w:rFonts w:eastAsia="Calibri"/>
                <w:position w:val="-24"/>
              </w:rPr>
              <w:object w:dxaOrig="1560" w:dyaOrig="620" w14:anchorId="3C6E3314">
                <v:shape id="_x0000_i1036" type="#_x0000_t75" style="width:77.6pt;height:30.85pt" o:ole="">
                  <v:imagedata r:id="rId29" o:title=""/>
                </v:shape>
                <o:OLEObject Type="Embed" ProgID="Equation.DSMT4" ShapeID="_x0000_i1036" DrawAspect="Content" ObjectID="_1540667782" r:id="rId30"/>
              </w:object>
            </w:r>
            <w:r w:rsidRPr="00195C0C">
              <w:rPr>
                <w:rFonts w:eastAsia="Calibri"/>
              </w:rPr>
              <w:br/>
            </w:r>
            <w:r w:rsidRPr="00B325A1">
              <w:rPr>
                <w:rFonts w:eastAsia="Calibri"/>
              </w:rPr>
              <w:t>No</w:t>
            </w:r>
          </w:p>
        </w:tc>
      </w:tr>
    </w:tbl>
    <w:p w14:paraId="33AC3831" w14:textId="77777777" w:rsidR="005F260C" w:rsidRDefault="005F260C" w:rsidP="005F260C">
      <w:pPr>
        <w:pStyle w:val="Pquestionheadingsx"/>
      </w:pPr>
      <w:r>
        <w:t>Question 17</w:t>
      </w:r>
      <w:r w:rsidRPr="0003208B">
        <w:tab/>
      </w:r>
      <w:r w:rsidRPr="00077426">
        <w:rPr>
          <w:rStyle w:val="Cmarkslabel"/>
        </w:rPr>
        <w:t>4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2</w:t>
      </w:r>
      <w:r w:rsidRPr="0003208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CB6688" w14:paraId="24763DB9" w14:textId="77777777" w:rsidTr="00D160A1">
        <w:tc>
          <w:tcPr>
            <w:tcW w:w="4927" w:type="dxa"/>
          </w:tcPr>
          <w:p w14:paraId="3F7DA76D" w14:textId="0BE30116" w:rsidR="00CB6688" w:rsidRPr="00EF6EBC" w:rsidRDefault="0040250E" w:rsidP="00D160A1">
            <w:pPr>
              <w:pStyle w:val="Pquestiontextpartsa"/>
            </w:pPr>
            <w:r>
              <w:rPr>
                <w:b/>
                <w:noProof/>
                <w:position w:val="-90"/>
                <w:sz w:val="20"/>
                <w:szCs w:val="20"/>
                <w:lang w:eastAsia="en-US"/>
              </w:rPr>
              <w:pict w14:anchorId="49028035">
                <v:shape id="_x0000_s1054" type="#_x0000_t75" style="position:absolute;left:0;text-align:left;margin-left:27pt;margin-top:-.05pt;width:59.95pt;height:110.3pt;z-index:251659264;mso-position-horizontal-relative:text;mso-position-vertical-relative:text">
                  <v:imagedata r:id="rId31" o:title=""/>
                  <w10:wrap type="square"/>
                </v:shape>
                <o:OLEObject Type="Embed" ProgID="Equation.DSMT4" ShapeID="_x0000_s1054" DrawAspect="Content" ObjectID="_1540667791" r:id="rId32"/>
              </w:pict>
            </w:r>
            <w:r w:rsidR="00CB6688" w:rsidRPr="00106084">
              <w:rPr>
                <w:rStyle w:val="Cquestionpartlabelbold"/>
              </w:rPr>
              <w:t>(a)</w:t>
            </w:r>
            <w:r w:rsidR="00CB6688" w:rsidRPr="00106084">
              <w:rPr>
                <w:rStyle w:val="Cquestionpartlabelbold"/>
              </w:rPr>
              <w:tab/>
            </w:r>
          </w:p>
        </w:tc>
        <w:tc>
          <w:tcPr>
            <w:tcW w:w="4927" w:type="dxa"/>
          </w:tcPr>
          <w:p w14:paraId="57101097" w14:textId="77777777" w:rsidR="0035716E" w:rsidRDefault="00CB6688" w:rsidP="00CB6688">
            <w:pPr>
              <w:pStyle w:val="Pquestiontextpartsa"/>
              <w:rPr>
                <w:rStyle w:val="Cquestionpartlabelbold"/>
              </w:rPr>
            </w:pPr>
            <w:r w:rsidRPr="00106084">
              <w:rPr>
                <w:rStyle w:val="Cquestionpartlabelbold"/>
              </w:rPr>
              <w:t>(b)</w:t>
            </w:r>
            <w:r w:rsidRPr="00106084">
              <w:rPr>
                <w:rStyle w:val="Cquestionpartlabelbold"/>
              </w:rPr>
              <w:tab/>
            </w:r>
          </w:p>
          <w:p w14:paraId="35D85FCC" w14:textId="1B23EFDC" w:rsidR="00CB6688" w:rsidRDefault="004F3648" w:rsidP="00CB6688">
            <w:pPr>
              <w:pStyle w:val="Pquestiontextpartsa"/>
            </w:pPr>
            <w:r>
              <w:rPr>
                <w:b/>
                <w:sz w:val="20"/>
                <w:szCs w:val="20"/>
              </w:rPr>
              <w:tab/>
            </w:r>
            <w:r w:rsidR="00CB6688" w:rsidRPr="004E22A7">
              <w:rPr>
                <w:b/>
                <w:position w:val="-78"/>
                <w:sz w:val="20"/>
                <w:szCs w:val="20"/>
              </w:rPr>
              <w:object w:dxaOrig="1660" w:dyaOrig="1719" w14:anchorId="327B0E17">
                <v:shape id="_x0000_i1037" type="#_x0000_t75" style="width:83.2pt;height:86.05pt" o:ole="">
                  <v:imagedata r:id="rId33" o:title=""/>
                </v:shape>
                <o:OLEObject Type="Embed" ProgID="Equation.DSMT4" ShapeID="_x0000_i1037" DrawAspect="Content" ObjectID="_1540667783" r:id="rId34"/>
              </w:object>
            </w:r>
          </w:p>
          <w:p w14:paraId="7D439348" w14:textId="77777777" w:rsidR="00CB6688" w:rsidRPr="002A5235" w:rsidRDefault="00CB6688" w:rsidP="00D160A1">
            <w:pPr>
              <w:pStyle w:val="Pquestiontextpartsa"/>
              <w:rPr>
                <w:b/>
              </w:rPr>
            </w:pPr>
          </w:p>
        </w:tc>
      </w:tr>
    </w:tbl>
    <w:p w14:paraId="0095626C" w14:textId="11F2E7C6" w:rsidR="005F260C" w:rsidRDefault="005F260C" w:rsidP="005F260C">
      <w:pPr>
        <w:pStyle w:val="Pquestionheadingsx"/>
      </w:pPr>
      <w:r>
        <w:t>Question 18</w:t>
      </w:r>
      <w:r w:rsidRPr="0003208B">
        <w:tab/>
      </w:r>
      <w:r w:rsidR="0035716E">
        <w:rPr>
          <w:rStyle w:val="Cmarkslabel"/>
        </w:rPr>
        <w:t>3</w:t>
      </w:r>
      <w:r w:rsidRPr="00077426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 w:rsidR="0035716E">
        <w:t>3</w:t>
      </w:r>
      <w:r w:rsidRPr="0003208B">
        <w:t>]</w:t>
      </w:r>
    </w:p>
    <w:p w14:paraId="7DED8001" w14:textId="77777777" w:rsidR="00195C0C" w:rsidRPr="00195C0C" w:rsidRDefault="00195C0C" w:rsidP="00195C0C">
      <w:pPr>
        <w:pStyle w:val="Pquestiontextmainstem"/>
      </w:pPr>
      <w:r w:rsidRPr="00195C0C">
        <w:t xml:space="preserve">Let </w:t>
      </w:r>
      <w:r w:rsidRPr="00B325A1">
        <w:rPr>
          <w:rStyle w:val="Cmathsexpressions"/>
        </w:rPr>
        <w:t>n</w:t>
      </w:r>
      <w:r w:rsidRPr="00195C0C">
        <w:t xml:space="preserve"> represent the number.</w:t>
      </w:r>
    </w:p>
    <w:p w14:paraId="1B549E1A" w14:textId="77777777" w:rsidR="00195C0C" w:rsidRPr="00195C0C" w:rsidRDefault="00195C0C" w:rsidP="00195C0C">
      <w:pPr>
        <w:pStyle w:val="Pquestiontextmainstem"/>
      </w:pPr>
      <w:r w:rsidRPr="00195C0C">
        <w:t>2</w:t>
      </w:r>
      <w:r w:rsidRPr="00B325A1">
        <w:rPr>
          <w:rStyle w:val="Cmathsexpressions"/>
        </w:rPr>
        <w:t>n</w:t>
      </w:r>
      <w:r w:rsidRPr="00195C0C">
        <w:t xml:space="preserve"> + 6 = 28</w:t>
      </w:r>
    </w:p>
    <w:p w14:paraId="18421481" w14:textId="77777777" w:rsidR="00195C0C" w:rsidRPr="00195C0C" w:rsidRDefault="00195C0C" w:rsidP="00195C0C">
      <w:pPr>
        <w:pStyle w:val="Pquestiontextmainstem"/>
      </w:pPr>
      <w:r w:rsidRPr="00195C0C">
        <w:t>2</w:t>
      </w:r>
      <w:r w:rsidRPr="00B325A1">
        <w:rPr>
          <w:rStyle w:val="Cmathsexpressions"/>
        </w:rPr>
        <w:t>n</w:t>
      </w:r>
      <w:r w:rsidRPr="00195C0C">
        <w:t xml:space="preserve"> = 22</w:t>
      </w:r>
    </w:p>
    <w:p w14:paraId="3A195029" w14:textId="77777777" w:rsidR="00DF52AF" w:rsidRDefault="00195C0C" w:rsidP="00195C0C">
      <w:pPr>
        <w:pStyle w:val="Pquestiontextmainstem"/>
      </w:pPr>
      <w:r w:rsidRPr="00B325A1">
        <w:rPr>
          <w:rStyle w:val="Cmathsexpressions"/>
        </w:rPr>
        <w:t>n</w:t>
      </w:r>
      <w:r w:rsidRPr="00195C0C">
        <w:t xml:space="preserve"> = 11</w:t>
      </w:r>
    </w:p>
    <w:p w14:paraId="782510AE" w14:textId="77777777" w:rsidR="005F260C" w:rsidRDefault="005F260C" w:rsidP="005F260C">
      <w:pPr>
        <w:pStyle w:val="Pquestionheadingsx"/>
      </w:pPr>
      <w:r>
        <w:t>Question 19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3</w:t>
      </w:r>
      <w:r w:rsidRPr="0003208B">
        <w:t>]</w:t>
      </w:r>
    </w:p>
    <w:p w14:paraId="6438ABA3" w14:textId="44DB6367" w:rsidR="00DF52AF" w:rsidRPr="00B3595E" w:rsidRDefault="00DF52AF" w:rsidP="00DF52AF">
      <w:pPr>
        <w:pStyle w:val="Pquestiontextpartsa"/>
        <w:rPr>
          <w:rStyle w:val="Cquestionpartlabelbold"/>
          <w:b w:val="0"/>
        </w:rPr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 xml:space="preserve">×, </w:t>
      </w:r>
      <w:r w:rsidR="00CD686B">
        <w:t>-</w:t>
      </w:r>
      <w:r w:rsidR="00B3595E">
        <w:tab/>
      </w:r>
      <w:r w:rsidR="00B3595E">
        <w:tab/>
      </w:r>
      <w:r w:rsidR="00B3595E">
        <w:tab/>
      </w:r>
      <w:r w:rsidR="00B3595E">
        <w:tab/>
      </w:r>
      <w:r w:rsidRPr="00106084">
        <w:rPr>
          <w:rStyle w:val="Cquestionpartlabelbold"/>
        </w:rPr>
        <w:t>(b)</w:t>
      </w:r>
      <w:r w:rsidR="004F3648">
        <w:rPr>
          <w:rStyle w:val="Cquestionpartlabelbold"/>
        </w:rPr>
        <w:t xml:space="preserve">  </w:t>
      </w:r>
      <w:r w:rsidR="00CD686B">
        <w:t>÷,  +</w:t>
      </w:r>
    </w:p>
    <w:p w14:paraId="6D1D8A8B" w14:textId="77777777" w:rsidR="005F260C" w:rsidRDefault="005F260C" w:rsidP="005F260C">
      <w:pPr>
        <w:pStyle w:val="Pquestionheadingsx"/>
      </w:pPr>
      <w:r>
        <w:t>Question 20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3</w:t>
      </w:r>
      <w:r w:rsidRPr="0003208B">
        <w:t>]</w:t>
      </w:r>
    </w:p>
    <w:p w14:paraId="68A774B1" w14:textId="7957B3B8" w:rsidR="00DF52AF" w:rsidRDefault="00DF52AF" w:rsidP="00DF52AF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CD686B" w:rsidRPr="004E22A7">
        <w:rPr>
          <w:rFonts w:eastAsia="MS Mincho"/>
          <w:position w:val="-6"/>
          <w:sz w:val="20"/>
          <w:szCs w:val="20"/>
          <w:lang w:eastAsia="ja-JP"/>
        </w:rPr>
        <w:object w:dxaOrig="1095" w:dyaOrig="285" w14:anchorId="1F8D9A07">
          <v:shape id="_x0000_i1038" type="#_x0000_t75" style="width:55.15pt;height:14.05pt" o:ole="">
            <v:imagedata r:id="rId35" o:title=""/>
          </v:shape>
          <o:OLEObject Type="Embed" ProgID="Equation.DSMT4" ShapeID="_x0000_i1038" DrawAspect="Content" ObjectID="_1540667784" r:id="rId36"/>
        </w:object>
      </w:r>
      <w:r w:rsidR="00B3595E">
        <w:tab/>
      </w:r>
      <w:r w:rsidR="00B3595E">
        <w:tab/>
      </w:r>
      <w:r w:rsidRPr="00106084">
        <w:rPr>
          <w:rStyle w:val="Cquestionpartlabelbold"/>
        </w:rPr>
        <w:t>(b)</w:t>
      </w:r>
      <w:r w:rsidR="004F3648">
        <w:rPr>
          <w:rStyle w:val="Cquestionpartlabelbold"/>
        </w:rPr>
        <w:t xml:space="preserve">  </w:t>
      </w:r>
      <w:r w:rsidRPr="00106084">
        <w:rPr>
          <w:rStyle w:val="Cmathsexpressions"/>
        </w:rPr>
        <w:t>x</w:t>
      </w:r>
      <w:r w:rsidR="00CD686B">
        <w:t xml:space="preserve"> = 4</w:t>
      </w:r>
    </w:p>
    <w:p w14:paraId="7B349C7D" w14:textId="77777777" w:rsidR="005F260C" w:rsidRDefault="005F260C" w:rsidP="005F260C">
      <w:pPr>
        <w:pStyle w:val="Pquestionheadingsx"/>
      </w:pPr>
      <w:r>
        <w:t>Question 21</w:t>
      </w:r>
      <w:r w:rsidRPr="0003208B">
        <w:tab/>
      </w:r>
      <w:r w:rsidRPr="00077426">
        <w:rPr>
          <w:rStyle w:val="Cmarkslabel"/>
        </w:rPr>
        <w:t>4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3</w:t>
      </w:r>
      <w:r w:rsidRPr="0003208B">
        <w:t>]</w:t>
      </w:r>
    </w:p>
    <w:tbl>
      <w:tblPr>
        <w:tblStyle w:val="TableGrid"/>
        <w:tblW w:w="982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2"/>
        <w:gridCol w:w="4912"/>
      </w:tblGrid>
      <w:tr w:rsidR="00CB6688" w14:paraId="5B923332" w14:textId="77777777" w:rsidTr="0081673D">
        <w:trPr>
          <w:trHeight w:val="2676"/>
        </w:trPr>
        <w:tc>
          <w:tcPr>
            <w:tcW w:w="4912" w:type="dxa"/>
          </w:tcPr>
          <w:p w14:paraId="203FFD3E" w14:textId="498EDF02" w:rsidR="00CB6688" w:rsidRPr="00CB6688" w:rsidRDefault="00CB6688" w:rsidP="0035716E">
            <w:pPr>
              <w:pStyle w:val="Pquestiontextpartsa"/>
            </w:pPr>
            <w:r w:rsidRPr="00E3171C">
              <w:rPr>
                <w:rStyle w:val="Cquestionpartlabelbold"/>
              </w:rPr>
              <w:t>(a)</w:t>
            </w:r>
            <w:r w:rsidRPr="00E3171C">
              <w:rPr>
                <w:rStyle w:val="Cquestionpartlabelbold"/>
              </w:rPr>
              <w:tab/>
            </w:r>
            <w:r w:rsidRPr="002E632A">
              <w:rPr>
                <w:rStyle w:val="Cmathsexpressions"/>
              </w:rPr>
              <w:t>x</w:t>
            </w:r>
            <w:r>
              <w:t xml:space="preserve"> = 10</w:t>
            </w:r>
          </w:p>
          <w:p w14:paraId="29337E59" w14:textId="529B4DA0" w:rsidR="00CB6688" w:rsidRDefault="004F3648" w:rsidP="00D160A1">
            <w:pPr>
              <w:pStyle w:val="Pquestionheadingsx"/>
            </w:pPr>
            <w:r>
              <w:t xml:space="preserve">      </w:t>
            </w:r>
            <w:r w:rsidR="00CB6688">
              <w:rPr>
                <w:noProof/>
              </w:rPr>
              <w:drawing>
                <wp:inline distT="0" distB="0" distL="0" distR="0" wp14:anchorId="3E9B0D9D" wp14:editId="5D660DF6">
                  <wp:extent cx="2197100" cy="965200"/>
                  <wp:effectExtent l="0" t="0" r="12700" b="0"/>
                  <wp:docPr id="11" name="Picture 11" descr="Macintosh HD:Users:lizwaud:Desktop:PM7_eBook:Batch 1 commenced:Artwork_CORRECTED_041016_Use this:Ch7:PM2e_07_EB_07_FBTS_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Macintosh HD:Users:lizwaud:Desktop:PM7_eBook:Batch 1 commenced:Artwork_CORRECTED_041016_Use this:Ch7:PM2e_07_EB_07_FBTS_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7100" cy="965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12" w:type="dxa"/>
          </w:tcPr>
          <w:p w14:paraId="70CC22DF" w14:textId="77777777" w:rsidR="00CB6688" w:rsidRDefault="00CB6688" w:rsidP="00CB6688">
            <w:pPr>
              <w:pStyle w:val="Pquestiontextmainstem"/>
            </w:pPr>
            <w:r w:rsidRPr="00E3171C">
              <w:rPr>
                <w:rStyle w:val="Cquestionpartlabelbold"/>
              </w:rPr>
              <w:t>(b)</w:t>
            </w:r>
            <w:r w:rsidRPr="00E3171C">
              <w:rPr>
                <w:rStyle w:val="Cquestionpartlabelbold"/>
              </w:rPr>
              <w:tab/>
            </w:r>
            <w:r w:rsidRPr="002E632A">
              <w:rPr>
                <w:rStyle w:val="Cmathsexpressions"/>
              </w:rPr>
              <w:t>x</w:t>
            </w:r>
            <w:r>
              <w:t xml:space="preserve"> = 18</w:t>
            </w:r>
          </w:p>
          <w:p w14:paraId="3782ECBB" w14:textId="77777777" w:rsidR="00CB6688" w:rsidRDefault="00CB6688" w:rsidP="00D160A1">
            <w:pPr>
              <w:rPr>
                <w:rStyle w:val="Cquestionpartlabelbold"/>
              </w:rPr>
            </w:pPr>
          </w:p>
          <w:p w14:paraId="34C097F4" w14:textId="3496A390" w:rsidR="00CB6688" w:rsidRPr="00B325A1" w:rsidRDefault="004F3648" w:rsidP="00B325A1">
            <w:r>
              <w:tab/>
            </w:r>
            <w:r w:rsidR="00CB6688" w:rsidRPr="00B325A1">
              <w:rPr>
                <w:noProof/>
              </w:rPr>
              <w:drawing>
                <wp:inline distT="0" distB="0" distL="0" distR="0" wp14:anchorId="1B43CACF" wp14:editId="12C83175">
                  <wp:extent cx="2197100" cy="965200"/>
                  <wp:effectExtent l="0" t="0" r="12700" b="0"/>
                  <wp:docPr id="12" name="Picture 12" descr="Macintosh HD:Users:lizwaud:Desktop:PM7_eBook:Batch 1 commenced:Artwork_CORRECTED_041016_Use this:Ch7:PM2e_07_EB_07_FBTS_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Macintosh HD:Users:lizwaud:Desktop:PM7_eBook:Batch 1 commenced:Artwork_CORRECTED_041016_Use this:Ch7:PM2e_07_EB_07_FBTS_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7100" cy="965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82BD144" w14:textId="7D6DCC3E" w:rsidR="005F260C" w:rsidRDefault="005F260C" w:rsidP="005F260C">
      <w:pPr>
        <w:pStyle w:val="Pquestionheadingsx"/>
      </w:pPr>
      <w:r>
        <w:t>Question 22</w:t>
      </w:r>
      <w:r w:rsidRPr="0003208B">
        <w:tab/>
      </w:r>
      <w:r w:rsidR="0035716E">
        <w:rPr>
          <w:rStyle w:val="Cmarkslabel"/>
        </w:rPr>
        <w:t>2</w:t>
      </w:r>
      <w:r w:rsidRPr="00077426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4</w:t>
      </w:r>
      <w:r w:rsidRPr="0003208B">
        <w:t>]</w:t>
      </w:r>
    </w:p>
    <w:p w14:paraId="3407F392" w14:textId="77777777" w:rsidR="00DF52AF" w:rsidRDefault="00DF52AF" w:rsidP="00DF52AF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 xml:space="preserve">The </w:t>
      </w:r>
      <w:r w:rsidR="00CD686B">
        <w:t>left</w:t>
      </w:r>
      <w:r w:rsidRPr="00106084">
        <w:t>-hand side is heavier.</w:t>
      </w:r>
    </w:p>
    <w:p w14:paraId="30180806" w14:textId="77777777" w:rsidR="00DF52AF" w:rsidRDefault="00DF52AF" w:rsidP="00DF52AF">
      <w:pPr>
        <w:pStyle w:val="Pquestiontextpartsa"/>
      </w:pPr>
      <w:r w:rsidRPr="00106084">
        <w:rPr>
          <w:rStyle w:val="Cquestionpartlabelbold"/>
        </w:rPr>
        <w:lastRenderedPageBreak/>
        <w:t>(b)</w:t>
      </w:r>
      <w:r w:rsidRPr="00106084">
        <w:rPr>
          <w:rStyle w:val="Cquestionpartlabelbold"/>
        </w:rPr>
        <w:tab/>
      </w:r>
      <w:r w:rsidRPr="00106084">
        <w:t xml:space="preserve">Take </w:t>
      </w:r>
      <w:r w:rsidR="00CD686B" w:rsidRPr="00CD686B">
        <w:t>three apples from the left-hand side</w:t>
      </w:r>
      <w:r w:rsidRPr="00106084">
        <w:t>.</w:t>
      </w:r>
    </w:p>
    <w:p w14:paraId="24F89BCF" w14:textId="77777777" w:rsidR="005F260C" w:rsidRDefault="005F260C" w:rsidP="005F260C">
      <w:pPr>
        <w:pStyle w:val="Pquestionheadingsx"/>
      </w:pPr>
      <w:r>
        <w:t>Question 23</w:t>
      </w:r>
      <w:r w:rsidRPr="0003208B">
        <w:tab/>
      </w:r>
      <w:r w:rsidRPr="00F262F7">
        <w:rPr>
          <w:rStyle w:val="Cmarkslabel"/>
        </w:rPr>
        <w:t>4 marks</w:t>
      </w:r>
      <w:r w:rsidRPr="00F262F7">
        <w:tab/>
        <w:t>[7.4]</w:t>
      </w:r>
    </w:p>
    <w:p w14:paraId="707E0E91" w14:textId="502385C8" w:rsidR="00DF52AF" w:rsidRDefault="00DF52AF" w:rsidP="00DF52AF">
      <w:pPr>
        <w:pStyle w:val="Pquestiontextpartsa"/>
      </w:pPr>
      <w:r w:rsidRPr="00655B46">
        <w:rPr>
          <w:rStyle w:val="Cquestionpartlabelbold"/>
        </w:rPr>
        <w:t>(a)</w:t>
      </w:r>
      <w:r w:rsidRPr="00655B46">
        <w:rPr>
          <w:rStyle w:val="Cquestionpartlabelbold"/>
        </w:rPr>
        <w:tab/>
      </w:r>
      <w:r w:rsidR="004F3648" w:rsidRPr="004F3648">
        <w:rPr>
          <w:rStyle w:val="Cquestionpartlabelbold"/>
          <w:position w:val="-6"/>
        </w:rPr>
        <w:object w:dxaOrig="639" w:dyaOrig="279" w14:anchorId="11E97F5A">
          <v:shape id="_x0000_i1044" type="#_x0000_t75" style="width:31.8pt;height:14.05pt" o:ole="">
            <v:imagedata r:id="rId39" o:title=""/>
          </v:shape>
          <o:OLEObject Type="Embed" ProgID="Equation.DSMT4" ShapeID="_x0000_i1044" DrawAspect="Content" ObjectID="_1540667785" r:id="rId40"/>
        </w:object>
      </w:r>
      <w:r w:rsidR="00CD686B" w:rsidRPr="00CD686B">
        <w:t>– 6</w:t>
      </w:r>
      <w:r w:rsidR="009C1438">
        <w:t xml:space="preserve"> </w:t>
      </w:r>
      <w:r w:rsidR="00CD686B" w:rsidRPr="00CD686B">
        <w:t>= 21 – 6</w:t>
      </w:r>
      <w:r w:rsidR="00CD686B" w:rsidRPr="00CD686B">
        <w:br/>
      </w:r>
      <w:r w:rsidR="0035716E" w:rsidRPr="0035716E">
        <w:rPr>
          <w:position w:val="-54"/>
        </w:rPr>
        <w:object w:dxaOrig="840" w:dyaOrig="1260" w14:anchorId="0535D791">
          <v:shape id="_x0000_i1039" type="#_x0000_t75" style="width:42.1pt;height:62.65pt" o:ole="">
            <v:imagedata r:id="rId41" o:title=""/>
          </v:shape>
          <o:OLEObject Type="Embed" ProgID="Equation.DSMT4" ShapeID="_x0000_i1039" DrawAspect="Content" ObjectID="_1540667786" r:id="rId42"/>
        </w:object>
      </w:r>
    </w:p>
    <w:p w14:paraId="2F01BD9F" w14:textId="2B2C43E7" w:rsidR="00DF52AF" w:rsidRDefault="00DF52AF" w:rsidP="00DF52AF">
      <w:pPr>
        <w:pStyle w:val="Pquestiontextpartsa"/>
        <w:rPr>
          <w:rFonts w:eastAsia="Calibri"/>
        </w:rPr>
      </w:pPr>
      <w:r w:rsidRPr="00655B46">
        <w:rPr>
          <w:rStyle w:val="Cquestionpartlabelbold"/>
        </w:rPr>
        <w:t>(b)</w:t>
      </w:r>
      <w:r w:rsidRPr="00655B46">
        <w:rPr>
          <w:rStyle w:val="Cquestionpartlabelbold"/>
        </w:rPr>
        <w:tab/>
      </w:r>
      <w:r w:rsidR="004F3648" w:rsidRPr="004F3648">
        <w:rPr>
          <w:rStyle w:val="Cquestionpartlabelbold"/>
          <w:position w:val="-24"/>
        </w:rPr>
        <w:object w:dxaOrig="920" w:dyaOrig="620" w14:anchorId="3C4F404E">
          <v:shape id="_x0000_i1043" type="#_x0000_t75" style="width:45.8pt;height:30.85pt" o:ole="">
            <v:imagedata r:id="rId43" o:title=""/>
          </v:shape>
          <o:OLEObject Type="Embed" ProgID="Equation.DSMT4" ShapeID="_x0000_i1043" DrawAspect="Content" ObjectID="_1540667787" r:id="rId44"/>
        </w:object>
      </w:r>
      <w:r w:rsidR="00CD686B" w:rsidRPr="00CD686B">
        <w:rPr>
          <w:rFonts w:eastAsia="Calibri"/>
        </w:rPr>
        <w:br/>
      </w:r>
      <w:r w:rsidR="0035716E" w:rsidRPr="0035716E">
        <w:rPr>
          <w:rFonts w:eastAsia="Calibri"/>
          <w:position w:val="-24"/>
        </w:rPr>
        <w:object w:dxaOrig="560" w:dyaOrig="620" w14:anchorId="2B8E7413">
          <v:shape id="_x0000_i1040" type="#_x0000_t75" style="width:28.05pt;height:30.85pt" o:ole="">
            <v:imagedata r:id="rId45" o:title=""/>
          </v:shape>
          <o:OLEObject Type="Embed" ProgID="Equation.DSMT4" ShapeID="_x0000_i1040" DrawAspect="Content" ObjectID="_1540667788" r:id="rId46"/>
        </w:object>
      </w:r>
      <w:r w:rsidR="00CD686B" w:rsidRPr="00CD686B">
        <w:rPr>
          <w:rFonts w:eastAsia="Calibri"/>
        </w:rPr>
        <w:t xml:space="preserve"> × 2 = 7 × 2</w:t>
      </w:r>
      <w:r w:rsidR="00CD686B" w:rsidRPr="00CD686B">
        <w:rPr>
          <w:rFonts w:eastAsia="Calibri"/>
        </w:rPr>
        <w:br/>
      </w:r>
      <w:r w:rsidR="0035716E" w:rsidRPr="0035716E">
        <w:rPr>
          <w:rFonts w:eastAsia="Calibri"/>
          <w:position w:val="-6"/>
        </w:rPr>
        <w:object w:dxaOrig="980" w:dyaOrig="279" w14:anchorId="03F524B3">
          <v:shape id="_x0000_i1041" type="#_x0000_t75" style="width:48.6pt;height:14.05pt" o:ole="">
            <v:imagedata r:id="rId47" o:title=""/>
          </v:shape>
          <o:OLEObject Type="Embed" ProgID="Equation.DSMT4" ShapeID="_x0000_i1041" DrawAspect="Content" ObjectID="_1540667789" r:id="rId48"/>
        </w:object>
      </w:r>
      <w:r w:rsidR="00CD686B" w:rsidRPr="00CD686B">
        <w:rPr>
          <w:rFonts w:eastAsia="Calibri"/>
        </w:rPr>
        <w:t xml:space="preserve"> </w:t>
      </w:r>
      <w:r w:rsidR="00CD686B" w:rsidRPr="00CD686B">
        <w:rPr>
          <w:rFonts w:eastAsia="Calibri"/>
        </w:rPr>
        <w:br/>
      </w:r>
      <w:r w:rsidR="0035716E" w:rsidRPr="0035716E">
        <w:rPr>
          <w:rFonts w:eastAsia="Calibri"/>
          <w:position w:val="-6"/>
        </w:rPr>
        <w:object w:dxaOrig="639" w:dyaOrig="279" w14:anchorId="149149C7">
          <v:shape id="_x0000_i1042" type="#_x0000_t75" style="width:31.8pt;height:14.05pt" o:ole="">
            <v:imagedata r:id="rId49" o:title=""/>
          </v:shape>
          <o:OLEObject Type="Embed" ProgID="Equation.DSMT4" ShapeID="_x0000_i1042" DrawAspect="Content" ObjectID="_1540667790" r:id="rId50"/>
        </w:object>
      </w:r>
    </w:p>
    <w:p w14:paraId="70D45ACB" w14:textId="608268D9" w:rsidR="00F262F7" w:rsidRPr="00655B46" w:rsidRDefault="00CD686B" w:rsidP="00F262F7">
      <w:pPr>
        <w:pStyle w:val="Psectionresults"/>
      </w:pPr>
      <w:r>
        <w:tab/>
        <w:t>Short answer total:_</w:t>
      </w:r>
      <w:r w:rsidR="00F262F7" w:rsidRPr="00655B46">
        <w:t>_______/3</w:t>
      </w:r>
      <w:r w:rsidR="008B05E9">
        <w:t>5</w:t>
      </w:r>
    </w:p>
    <w:p w14:paraId="6EC967D0" w14:textId="77777777" w:rsidR="00DF52AF" w:rsidRPr="00655B46" w:rsidRDefault="00DF52AF" w:rsidP="00B3595E">
      <w:pPr>
        <w:pStyle w:val="Psectionheading"/>
      </w:pPr>
      <w:r w:rsidRPr="00655B46">
        <w:t>Extended answer section</w:t>
      </w:r>
    </w:p>
    <w:p w14:paraId="3FA087B4" w14:textId="77777777" w:rsidR="005F260C" w:rsidRDefault="005F260C" w:rsidP="005F260C">
      <w:pPr>
        <w:pStyle w:val="Pquestionheadingsx"/>
      </w:pPr>
      <w:r>
        <w:t>Question 24</w:t>
      </w:r>
      <w:r w:rsidRPr="0003208B">
        <w:tab/>
      </w:r>
      <w:r w:rsidRPr="00077426">
        <w:rPr>
          <w:rStyle w:val="Cmarkslabel"/>
        </w:rPr>
        <w:t>4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5</w:t>
      </w:r>
      <w:r w:rsidRPr="0003208B">
        <w:t>]</w:t>
      </w:r>
    </w:p>
    <w:p w14:paraId="0C82E906" w14:textId="77777777" w:rsidR="00DF52AF" w:rsidRPr="00CD686B" w:rsidRDefault="00DF52AF" w:rsidP="00CB4D0E">
      <w:pPr>
        <w:pStyle w:val="Pquestiontextpartsa"/>
        <w:rPr>
          <w:rStyle w:val="Cmathsexpressions"/>
        </w:rPr>
      </w:pPr>
      <w:r w:rsidRPr="00CB4D0E">
        <w:rPr>
          <w:rStyle w:val="Cquestionpartlabelbold"/>
        </w:rPr>
        <w:t>(a)</w:t>
      </w:r>
      <w:r w:rsidR="00CB4D0E">
        <w:tab/>
      </w:r>
      <w:r w:rsidR="00CD686B" w:rsidRPr="00CD686B">
        <w:t>385 – 25 = 6</w:t>
      </w:r>
      <w:r w:rsidR="00CD686B" w:rsidRPr="00B325A1">
        <w:rPr>
          <w:rStyle w:val="Cmathsexpressions"/>
        </w:rPr>
        <w:t>s</w:t>
      </w:r>
      <w:r w:rsidR="00CD686B" w:rsidRPr="00B325A1">
        <w:rPr>
          <w:rStyle w:val="Cmathsexpressions"/>
        </w:rPr>
        <w:br/>
      </w:r>
      <w:r w:rsidR="00CD686B" w:rsidRPr="00CD686B">
        <w:t>358 – 6</w:t>
      </w:r>
      <w:r w:rsidR="00CD686B" w:rsidRPr="00B325A1">
        <w:rPr>
          <w:rStyle w:val="Cmathsexpressions"/>
        </w:rPr>
        <w:t>s</w:t>
      </w:r>
      <w:r w:rsidR="00CD686B" w:rsidRPr="00CD686B">
        <w:t>=25</w:t>
      </w:r>
    </w:p>
    <w:p w14:paraId="15323C7C" w14:textId="05FD3C67" w:rsidR="00DF52AF" w:rsidRDefault="00DF52AF" w:rsidP="00CB4D0E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CD686B">
        <w:t xml:space="preserve">358 </w:t>
      </w:r>
      <w:r w:rsidRPr="00CB4D0E">
        <w:t>-</w:t>
      </w:r>
      <w:r w:rsidR="00CD686B">
        <w:t xml:space="preserve"> 6</w:t>
      </w:r>
      <w:r w:rsidR="00CD686B">
        <w:rPr>
          <w:rStyle w:val="Cmathsexpressions"/>
        </w:rPr>
        <w:t>n</w:t>
      </w:r>
      <w:r w:rsidRPr="00CB4D0E">
        <w:t>=</w:t>
      </w:r>
      <w:r w:rsidR="00CD686B">
        <w:t>25</w:t>
      </w:r>
      <w:r w:rsidR="00CB4D0E">
        <w:rPr>
          <w:rStyle w:val="Cquestionpartlabelbold"/>
        </w:rPr>
        <w:br/>
      </w:r>
      <w:r w:rsidR="00CD686B">
        <w:t>385</w:t>
      </w:r>
      <w:r w:rsidRPr="00A306E2">
        <w:t xml:space="preserve"> – </w:t>
      </w:r>
      <w:r w:rsidR="00CD686B">
        <w:t>25</w:t>
      </w:r>
      <w:r w:rsidRPr="00A306E2">
        <w:t xml:space="preserve"> = </w:t>
      </w:r>
      <w:r w:rsidR="00CD686B">
        <w:t>6</w:t>
      </w:r>
      <w:r w:rsidRPr="00655B46">
        <w:rPr>
          <w:rStyle w:val="Cmathsexpressions"/>
        </w:rPr>
        <w:t>s</w:t>
      </w:r>
      <w:r>
        <w:br/>
      </w:r>
      <w:r w:rsidRPr="00A306E2">
        <w:t>3</w:t>
      </w:r>
      <w:r w:rsidR="00CD686B">
        <w:t>60</w:t>
      </w:r>
      <w:r w:rsidRPr="00A306E2">
        <w:t xml:space="preserve"> = </w:t>
      </w:r>
      <w:r w:rsidR="00CD686B">
        <w:t>6</w:t>
      </w:r>
      <w:r w:rsidRPr="00655B46">
        <w:rPr>
          <w:rStyle w:val="Cmathsexpressions"/>
        </w:rPr>
        <w:t>s</w:t>
      </w:r>
      <w:r>
        <w:br/>
      </w:r>
      <w:r w:rsidRPr="00655B46">
        <w:rPr>
          <w:rStyle w:val="Cmathsexpressions"/>
        </w:rPr>
        <w:t>s</w:t>
      </w:r>
      <w:r w:rsidRPr="00A306E2">
        <w:t xml:space="preserve"> = </w:t>
      </w:r>
      <w:r w:rsidR="00CD686B">
        <w:t>60</w:t>
      </w:r>
      <w:r>
        <w:br/>
      </w:r>
      <w:r w:rsidRPr="00A306E2">
        <w:t xml:space="preserve">Each shirt </w:t>
      </w:r>
      <w:r w:rsidR="00CD686B">
        <w:t>cost $60</w:t>
      </w:r>
      <w:r w:rsidRPr="00A306E2">
        <w:t>.</w:t>
      </w:r>
    </w:p>
    <w:p w14:paraId="43472874" w14:textId="113CDA37" w:rsidR="005F260C" w:rsidRDefault="005F260C" w:rsidP="005F260C">
      <w:pPr>
        <w:pStyle w:val="Pquestionheadingsx"/>
      </w:pPr>
      <w:r>
        <w:t>Question 25</w:t>
      </w:r>
      <w:r w:rsidRPr="0003208B">
        <w:tab/>
      </w:r>
      <w:r w:rsidR="008B05E9">
        <w:rPr>
          <w:rStyle w:val="Cmarkslabel"/>
        </w:rPr>
        <w:t>4</w:t>
      </w:r>
      <w:r w:rsidRPr="00077426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5</w:t>
      </w:r>
      <w:r w:rsidRPr="0003208B">
        <w:t>]</w:t>
      </w:r>
    </w:p>
    <w:p w14:paraId="1BE7C7F4" w14:textId="77777777" w:rsidR="00DF52AF" w:rsidRPr="00655B46" w:rsidRDefault="00DF52AF" w:rsidP="00DF52AF">
      <w:pPr>
        <w:pStyle w:val="Pquestiontextpartsa"/>
        <w:rPr>
          <w:rStyle w:val="Cquestionpartlabelbold"/>
        </w:rPr>
      </w:pPr>
      <w:r w:rsidRPr="00655B46">
        <w:rPr>
          <w:rStyle w:val="Cquestionpartlabelbold"/>
        </w:rPr>
        <w:t>(a)</w:t>
      </w:r>
      <w:r w:rsidR="00CD686B">
        <w:rPr>
          <w:rStyle w:val="Cquestionpartlabelbold"/>
        </w:rPr>
        <w:tab/>
      </w:r>
      <w:r w:rsidR="00CD686B" w:rsidRPr="00CD686B">
        <w:t>4</w:t>
      </w:r>
      <w:r w:rsidR="00CD686B" w:rsidRPr="00B325A1">
        <w:rPr>
          <w:rStyle w:val="Cmathsexpressions"/>
        </w:rPr>
        <w:t>x</w:t>
      </w:r>
      <w:r w:rsidR="00CD686B" w:rsidRPr="00CD686B">
        <w:t xml:space="preserve"> + </w:t>
      </w:r>
      <w:r w:rsidR="00CD686B" w:rsidRPr="00B325A1">
        <w:rPr>
          <w:rStyle w:val="Cmathsexpressions"/>
        </w:rPr>
        <w:t>x</w:t>
      </w:r>
      <w:r w:rsidR="00CD686B" w:rsidRPr="00CD686B">
        <w:t xml:space="preserve"> = 115</w:t>
      </w:r>
    </w:p>
    <w:p w14:paraId="2C440E21" w14:textId="77777777" w:rsidR="008B05E9" w:rsidRDefault="00DF52AF" w:rsidP="00DF52AF">
      <w:pPr>
        <w:pStyle w:val="Pquestiontextpartsa"/>
      </w:pPr>
      <w:r w:rsidRPr="00655B46">
        <w:rPr>
          <w:rStyle w:val="Cquestionpartlabelbold"/>
        </w:rPr>
        <w:t>(b)</w:t>
      </w:r>
      <w:r w:rsidRPr="00655B46">
        <w:rPr>
          <w:rStyle w:val="Cquestionpartlabelbold"/>
        </w:rPr>
        <w:tab/>
      </w:r>
      <w:r w:rsidRPr="00A306E2">
        <w:t>5</w:t>
      </w:r>
      <w:r w:rsidRPr="00655B46">
        <w:rPr>
          <w:rStyle w:val="Cmathsexpressions"/>
        </w:rPr>
        <w:t>x</w:t>
      </w:r>
      <w:r w:rsidRPr="00A306E2">
        <w:t xml:space="preserve"> = </w:t>
      </w:r>
      <w:r w:rsidR="00CD686B">
        <w:t>115</w:t>
      </w:r>
      <w:r>
        <w:br/>
      </w:r>
      <w:r w:rsidRPr="00A306E2">
        <w:t>5</w:t>
      </w:r>
      <w:r w:rsidRPr="00655B46">
        <w:rPr>
          <w:rStyle w:val="Cmathsexpressions"/>
        </w:rPr>
        <w:t>x</w:t>
      </w:r>
      <w:r w:rsidRPr="00A306E2">
        <w:t xml:space="preserve"> </w:t>
      </w:r>
      <w:r w:rsidRPr="00A306E2">
        <w:rPr>
          <w:rFonts w:cs="Calibri"/>
        </w:rPr>
        <w:t>÷</w:t>
      </w:r>
      <w:r w:rsidRPr="00A306E2">
        <w:t xml:space="preserve"> 5 = </w:t>
      </w:r>
      <w:r w:rsidR="00CD686B">
        <w:t>115</w:t>
      </w:r>
      <w:r w:rsidRPr="00A306E2">
        <w:t xml:space="preserve"> </w:t>
      </w:r>
      <w:r w:rsidRPr="00A306E2">
        <w:rPr>
          <w:rFonts w:cs="Calibri"/>
        </w:rPr>
        <w:t>÷</w:t>
      </w:r>
      <w:r w:rsidRPr="00A306E2">
        <w:t xml:space="preserve"> 5</w:t>
      </w:r>
      <w:r>
        <w:br/>
      </w:r>
      <w:r w:rsidRPr="00655B46">
        <w:rPr>
          <w:rStyle w:val="Cmathsexpressions"/>
        </w:rPr>
        <w:t>x</w:t>
      </w:r>
      <w:r w:rsidR="00CD686B">
        <w:t xml:space="preserve"> = 23</w:t>
      </w:r>
    </w:p>
    <w:p w14:paraId="25EE9F01" w14:textId="05D53BD7" w:rsidR="00DF52AF" w:rsidRPr="00A306E2" w:rsidRDefault="008B05E9" w:rsidP="00DF52AF">
      <w:pPr>
        <w:pStyle w:val="Pquestiontextpartsa"/>
      </w:pPr>
      <w:r w:rsidRPr="008B05E9">
        <w:rPr>
          <w:rStyle w:val="Cquestionpartlabelbold"/>
        </w:rPr>
        <w:t>(c)</w:t>
      </w:r>
      <w:r w:rsidRPr="008B05E9">
        <w:rPr>
          <w:rStyle w:val="Cquestionpartlabelbold"/>
        </w:rPr>
        <w:tab/>
      </w:r>
      <w:r w:rsidR="00DF52AF" w:rsidRPr="00A306E2">
        <w:t>Michael has $</w:t>
      </w:r>
      <w:r w:rsidR="00CD686B">
        <w:t>23</w:t>
      </w:r>
      <w:r w:rsidR="00DF52AF" w:rsidRPr="00A306E2">
        <w:t>.</w:t>
      </w:r>
      <w:r w:rsidR="00DF52AF">
        <w:br/>
      </w:r>
      <w:r w:rsidR="00DF52AF" w:rsidRPr="00A306E2">
        <w:t xml:space="preserve">Benny has </w:t>
      </w:r>
      <w:r w:rsidR="00CD686B">
        <w:t>23</w:t>
      </w:r>
      <w:r w:rsidR="00DF52AF" w:rsidRPr="00A306E2">
        <w:t xml:space="preserve"> × 4 = $</w:t>
      </w:r>
      <w:r w:rsidR="00CD686B">
        <w:t>92</w:t>
      </w:r>
      <w:r w:rsidR="00DF52AF" w:rsidRPr="00A306E2">
        <w:t>.</w:t>
      </w:r>
    </w:p>
    <w:p w14:paraId="4E56A827" w14:textId="77777777" w:rsidR="005F260C" w:rsidRDefault="005F260C" w:rsidP="005F260C">
      <w:pPr>
        <w:pStyle w:val="Pquestionheadingsx"/>
      </w:pPr>
      <w:r>
        <w:t>Question 26</w:t>
      </w:r>
      <w:r w:rsidRPr="0003208B">
        <w:tab/>
      </w:r>
      <w:r w:rsidRPr="00077426">
        <w:rPr>
          <w:rStyle w:val="Cmarkslabel"/>
        </w:rPr>
        <w:t>3 marks</w:t>
      </w:r>
      <w:r w:rsidRPr="0003208B">
        <w:tab/>
        <w:t>[</w:t>
      </w:r>
      <w:r>
        <w:t>7</w:t>
      </w:r>
      <w:r w:rsidRPr="0003208B">
        <w:t>.</w:t>
      </w:r>
      <w:r>
        <w:t>5</w:t>
      </w:r>
      <w:r w:rsidRPr="0003208B">
        <w:t>]</w:t>
      </w:r>
    </w:p>
    <w:p w14:paraId="6D7DC23F" w14:textId="0FE26754" w:rsidR="00CD686B" w:rsidRPr="00CD686B" w:rsidRDefault="008B05E9" w:rsidP="00CD686B">
      <w:pPr>
        <w:pStyle w:val="Pquestiontextmainstem"/>
      </w:pPr>
      <w:r>
        <w:rPr>
          <w:rStyle w:val="Cmathsexpressions"/>
        </w:rPr>
        <w:t>c</w:t>
      </w:r>
      <w:r w:rsidR="00CD686B" w:rsidRPr="00CD686B">
        <w:t xml:space="preserve"> + 11</w:t>
      </w:r>
      <w:r w:rsidR="00B3595E">
        <w:t xml:space="preserve"> </w:t>
      </w:r>
      <w:r w:rsidR="00CD686B" w:rsidRPr="00CD686B">
        <w:t>=</w:t>
      </w:r>
      <w:r w:rsidR="00B3595E">
        <w:t xml:space="preserve"> </w:t>
      </w:r>
      <w:r w:rsidR="00CD686B" w:rsidRPr="00CD686B">
        <w:t>3.70</w:t>
      </w:r>
    </w:p>
    <w:p w14:paraId="539E926B" w14:textId="77777777" w:rsidR="00CD686B" w:rsidRPr="00CD686B" w:rsidRDefault="00CD686B" w:rsidP="00CD686B">
      <w:pPr>
        <w:pStyle w:val="Pquestiontextmainstem"/>
      </w:pPr>
      <w:r w:rsidRPr="00B325A1">
        <w:rPr>
          <w:rStyle w:val="Cmathsexpressions"/>
        </w:rPr>
        <w:t>c</w:t>
      </w:r>
      <w:r w:rsidRPr="00CD686B">
        <w:t xml:space="preserve"> = 7.30</w:t>
      </w:r>
    </w:p>
    <w:p w14:paraId="0563E3F3" w14:textId="73C9A7FE" w:rsidR="00CD686B" w:rsidRDefault="00CD686B" w:rsidP="00CD686B">
      <w:pPr>
        <w:pStyle w:val="Pquestiontextmainstem"/>
      </w:pPr>
      <w:r w:rsidRPr="00CD686B">
        <w:t>The sandwich cost $7.30</w:t>
      </w:r>
      <w:r w:rsidR="00B3595E">
        <w:t>.</w:t>
      </w:r>
    </w:p>
    <w:p w14:paraId="642C82EB" w14:textId="2DDAD0DE" w:rsidR="00F262F7" w:rsidRDefault="00F262F7" w:rsidP="00F262F7">
      <w:pPr>
        <w:pStyle w:val="Psectionresults"/>
      </w:pPr>
      <w:r>
        <w:tab/>
        <w:t xml:space="preserve">Extended answer total:   </w:t>
      </w:r>
      <w:r w:rsidRPr="00655B46">
        <w:t>1</w:t>
      </w:r>
      <w:r w:rsidR="008B05E9">
        <w:t>1</w:t>
      </w:r>
    </w:p>
    <w:p w14:paraId="1AA76091" w14:textId="0CB5257C" w:rsidR="00F262F7" w:rsidRPr="00194A57" w:rsidRDefault="00F262F7" w:rsidP="004F3648">
      <w:pPr>
        <w:pStyle w:val="Psectionresults"/>
        <w:spacing w:before="240" w:after="0"/>
      </w:pPr>
      <w:r>
        <w:t>TOTAL test marks:   5</w:t>
      </w:r>
      <w:r w:rsidR="008B05E9">
        <w:t>6</w:t>
      </w:r>
    </w:p>
    <w:sectPr w:rsidR="00F262F7" w:rsidRPr="00194A57" w:rsidSect="00283256">
      <w:headerReference w:type="default" r:id="rId51"/>
      <w:footerReference w:type="default" r:id="rId52"/>
      <w:pgSz w:w="11906" w:h="16838" w:code="9"/>
      <w:pgMar w:top="1248" w:right="1134" w:bottom="1134" w:left="1134" w:header="709" w:footer="85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C12546C" w14:textId="77777777" w:rsidR="0040250E" w:rsidRDefault="0040250E">
      <w:r>
        <w:separator/>
      </w:r>
    </w:p>
  </w:endnote>
  <w:endnote w:type="continuationSeparator" w:id="0">
    <w:p w14:paraId="221AA66C" w14:textId="77777777" w:rsidR="0040250E" w:rsidRDefault="004025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3908E5F" w14:textId="77777777" w:rsidR="00D21DA1" w:rsidRPr="00FB36FD" w:rsidRDefault="00FB36FD" w:rsidP="00FB36F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4F3648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F2C2FC2" w14:textId="77777777" w:rsidR="0040250E" w:rsidRDefault="0040250E">
      <w:r>
        <w:separator/>
      </w:r>
    </w:p>
  </w:footnote>
  <w:footnote w:type="continuationSeparator" w:id="0">
    <w:p w14:paraId="0B18DF9A" w14:textId="77777777" w:rsidR="0040250E" w:rsidRDefault="0040250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7AB464" w14:textId="78A0C9A6" w:rsidR="00FB36FD" w:rsidRPr="00283256" w:rsidRDefault="00283256" w:rsidP="00283256">
    <w:pPr>
      <w:pStyle w:val="Pheadertext"/>
    </w:pPr>
    <w:r>
      <w:t>Pearson Mathematics 7    Linear equations — Test E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E74E451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3"/>
  </w:num>
  <w:num w:numId="3">
    <w:abstractNumId w:val="11"/>
  </w:num>
  <w:num w:numId="4">
    <w:abstractNumId w:val="10"/>
  </w:num>
  <w:num w:numId="5">
    <w:abstractNumId w:val="12"/>
  </w:num>
  <w:num w:numId="6">
    <w:abstractNumId w:val="2"/>
  </w:num>
  <w:num w:numId="7">
    <w:abstractNumId w:val="6"/>
  </w:num>
  <w:num w:numId="8">
    <w:abstractNumId w:val="8"/>
  </w:num>
  <w:num w:numId="9">
    <w:abstractNumId w:val="7"/>
  </w:num>
  <w:num w:numId="10">
    <w:abstractNumId w:val="1"/>
  </w:num>
  <w:num w:numId="11">
    <w:abstractNumId w:val="4"/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450A"/>
    <w:rsid w:val="000649AA"/>
    <w:rsid w:val="001037BC"/>
    <w:rsid w:val="00145D7B"/>
    <w:rsid w:val="00146C49"/>
    <w:rsid w:val="00185488"/>
    <w:rsid w:val="00195C0C"/>
    <w:rsid w:val="001C10B8"/>
    <w:rsid w:val="001E3D8E"/>
    <w:rsid w:val="00213F2D"/>
    <w:rsid w:val="002363C2"/>
    <w:rsid w:val="00283256"/>
    <w:rsid w:val="0031141A"/>
    <w:rsid w:val="00320CDD"/>
    <w:rsid w:val="0035716E"/>
    <w:rsid w:val="00371497"/>
    <w:rsid w:val="003B79A4"/>
    <w:rsid w:val="0040250E"/>
    <w:rsid w:val="00405C3B"/>
    <w:rsid w:val="0043170E"/>
    <w:rsid w:val="004766F7"/>
    <w:rsid w:val="004A3080"/>
    <w:rsid w:val="004F3648"/>
    <w:rsid w:val="00527814"/>
    <w:rsid w:val="005E21E9"/>
    <w:rsid w:val="005F260C"/>
    <w:rsid w:val="0061608A"/>
    <w:rsid w:val="00643FFC"/>
    <w:rsid w:val="006A74D1"/>
    <w:rsid w:val="007F2690"/>
    <w:rsid w:val="008034CE"/>
    <w:rsid w:val="0081673D"/>
    <w:rsid w:val="00827838"/>
    <w:rsid w:val="008B05E9"/>
    <w:rsid w:val="009030DC"/>
    <w:rsid w:val="00915196"/>
    <w:rsid w:val="00954CB3"/>
    <w:rsid w:val="009C1438"/>
    <w:rsid w:val="00A306E2"/>
    <w:rsid w:val="00A8412B"/>
    <w:rsid w:val="00AC05A1"/>
    <w:rsid w:val="00B325A1"/>
    <w:rsid w:val="00B3595E"/>
    <w:rsid w:val="00B83635"/>
    <w:rsid w:val="00CB4D0E"/>
    <w:rsid w:val="00CB6688"/>
    <w:rsid w:val="00CD686B"/>
    <w:rsid w:val="00CE648F"/>
    <w:rsid w:val="00D21DA1"/>
    <w:rsid w:val="00D400D2"/>
    <w:rsid w:val="00D42AAD"/>
    <w:rsid w:val="00D84D08"/>
    <w:rsid w:val="00DC2DA6"/>
    <w:rsid w:val="00DF52AF"/>
    <w:rsid w:val="00E56732"/>
    <w:rsid w:val="00F13705"/>
    <w:rsid w:val="00F262F7"/>
    <w:rsid w:val="00F515B1"/>
    <w:rsid w:val="00F8450A"/>
    <w:rsid w:val="00FB2201"/>
    <w:rsid w:val="00FB36FD"/>
    <w:rsid w:val="00FF7F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D1B0DA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3256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283256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rsid w:val="00283256"/>
    <w:rPr>
      <w:b/>
      <w:sz w:val="22"/>
      <w:lang w:val="en-US"/>
    </w:rPr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paragraph" w:styleId="Header">
    <w:name w:val="header"/>
    <w:basedOn w:val="Normal"/>
    <w:link w:val="HeaderChar"/>
    <w:uiPriority w:val="99"/>
    <w:rsid w:val="0028325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83256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28325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283256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283256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2832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83256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MediumGrid1-Accent2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customStyle="1" w:styleId="Psectionheading">
    <w:name w:val="P: section heading"/>
    <w:next w:val="Pbodytextfullout"/>
    <w:rsid w:val="00283256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283256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283256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283256"/>
    <w:rPr>
      <w:b/>
    </w:rPr>
  </w:style>
  <w:style w:type="paragraph" w:customStyle="1" w:styleId="Pquestiontextpartsa">
    <w:name w:val="P: question text parts (a)"/>
    <w:basedOn w:val="Pquestiontextmainstem"/>
    <w:qFormat/>
    <w:rsid w:val="00283256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283256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61608A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283256"/>
    <w:rPr>
      <w:vertAlign w:val="superscript"/>
    </w:rPr>
  </w:style>
  <w:style w:type="paragraph" w:customStyle="1" w:styleId="PNotetodesigner">
    <w:name w:val="P: Note to designer"/>
    <w:basedOn w:val="Normal"/>
    <w:qFormat/>
    <w:rsid w:val="00DF52AF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283256"/>
    <w:pPr>
      <w:spacing w:before="0"/>
    </w:pPr>
  </w:style>
  <w:style w:type="paragraph" w:customStyle="1" w:styleId="Pquestionheadingmc">
    <w:name w:val="P: question heading mc"/>
    <w:basedOn w:val="Pbodytextfullout"/>
    <w:qFormat/>
    <w:rsid w:val="00283256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283256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283256"/>
    <w:pPr>
      <w:spacing w:before="0"/>
    </w:pPr>
  </w:style>
  <w:style w:type="paragraph" w:customStyle="1" w:styleId="Psectionresults">
    <w:name w:val="P: section results"/>
    <w:qFormat/>
    <w:rsid w:val="00283256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283256"/>
    <w:pPr>
      <w:tabs>
        <w:tab w:val="right" w:pos="9639"/>
      </w:tabs>
    </w:pPr>
    <w:rPr>
      <w:sz w:val="16"/>
      <w:szCs w:val="18"/>
      <w:lang w:eastAsia="en-AU"/>
    </w:rPr>
  </w:style>
  <w:style w:type="table" w:styleId="TableGrid">
    <w:name w:val="Table Grid"/>
    <w:basedOn w:val="TableNormal"/>
    <w:rsid w:val="00283256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headertext">
    <w:name w:val="P: header text"/>
    <w:qFormat/>
    <w:rsid w:val="00283256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283256"/>
    <w:rPr>
      <w:b/>
      <w:i w:val="0"/>
      <w:sz w:val="18"/>
    </w:rPr>
  </w:style>
  <w:style w:type="character" w:styleId="CommentReference">
    <w:name w:val="annotation reference"/>
    <w:basedOn w:val="DefaultParagraphFont"/>
    <w:rsid w:val="00283256"/>
    <w:rPr>
      <w:sz w:val="16"/>
      <w:szCs w:val="16"/>
    </w:rPr>
  </w:style>
  <w:style w:type="paragraph" w:styleId="CommentText">
    <w:name w:val="annotation text"/>
    <w:basedOn w:val="Normal"/>
    <w:link w:val="CommentTextChar"/>
    <w:rsid w:val="0028325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83256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28325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283256"/>
    <w:rPr>
      <w:b/>
      <w:bCs/>
      <w:lang w:eastAsia="en-AU"/>
    </w:rPr>
  </w:style>
  <w:style w:type="character" w:customStyle="1" w:styleId="Halflinespace">
    <w:name w:val="Half line space"/>
    <w:rsid w:val="00283256"/>
    <w:rPr>
      <w:sz w:val="12"/>
    </w:rPr>
  </w:style>
  <w:style w:type="paragraph" w:styleId="ListParagraph">
    <w:name w:val="List Paragraph"/>
    <w:basedOn w:val="Normal"/>
    <w:qFormat/>
    <w:rsid w:val="00283256"/>
    <w:pPr>
      <w:ind w:left="720"/>
      <w:contextualSpacing/>
    </w:pPr>
  </w:style>
  <w:style w:type="character" w:customStyle="1" w:styleId="Pboldasis">
    <w:name w:val="P:  bold as is"/>
    <w:basedOn w:val="DefaultParagraphFont"/>
    <w:rsid w:val="00283256"/>
    <w:rPr>
      <w:b/>
    </w:rPr>
  </w:style>
  <w:style w:type="character" w:customStyle="1" w:styleId="Pemphasisasis">
    <w:name w:val="P:  emphasis as is"/>
    <w:basedOn w:val="DefaultParagraphFont"/>
    <w:rsid w:val="00283256"/>
    <w:rPr>
      <w:i/>
    </w:rPr>
  </w:style>
  <w:style w:type="paragraph" w:customStyle="1" w:styleId="Pbodytextfullout">
    <w:name w:val="P: body text fullout"/>
    <w:basedOn w:val="Normal"/>
    <w:rsid w:val="00283256"/>
    <w:pPr>
      <w:spacing w:after="120"/>
    </w:pPr>
  </w:style>
  <w:style w:type="paragraph" w:customStyle="1" w:styleId="Pdot">
    <w:name w:val="P: dot"/>
    <w:rsid w:val="00283256"/>
    <w:pPr>
      <w:keepLines/>
      <w:numPr>
        <w:numId w:val="14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283256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283256"/>
    <w:pPr>
      <w:spacing w:line="276" w:lineRule="auto"/>
      <w:ind w:left="851" w:hanging="284"/>
    </w:pPr>
  </w:style>
  <w:style w:type="paragraph" w:customStyle="1" w:styleId="Pnum">
    <w:name w:val="P: num"/>
    <w:next w:val="Pdot"/>
    <w:rsid w:val="00283256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28325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283256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83256"/>
    <w:pPr>
      <w:ind w:hanging="397"/>
    </w:pPr>
  </w:style>
  <w:style w:type="paragraph" w:customStyle="1" w:styleId="PtitleA">
    <w:name w:val="P: title A"/>
    <w:rsid w:val="00283256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283256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61608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3256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283256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rsid w:val="00283256"/>
    <w:rPr>
      <w:b/>
      <w:sz w:val="22"/>
      <w:lang w:val="en-US"/>
    </w:rPr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paragraph" w:styleId="Header">
    <w:name w:val="header"/>
    <w:basedOn w:val="Normal"/>
    <w:link w:val="HeaderChar"/>
    <w:uiPriority w:val="99"/>
    <w:rsid w:val="0028325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83256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28325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283256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283256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2832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83256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MediumGrid1-Accent2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customStyle="1" w:styleId="Psectionheading">
    <w:name w:val="P: section heading"/>
    <w:next w:val="Pbodytextfullout"/>
    <w:rsid w:val="00283256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283256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283256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283256"/>
    <w:rPr>
      <w:b/>
    </w:rPr>
  </w:style>
  <w:style w:type="paragraph" w:customStyle="1" w:styleId="Pquestiontextpartsa">
    <w:name w:val="P: question text parts (a)"/>
    <w:basedOn w:val="Pquestiontextmainstem"/>
    <w:qFormat/>
    <w:rsid w:val="00283256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283256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61608A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283256"/>
    <w:rPr>
      <w:vertAlign w:val="superscript"/>
    </w:rPr>
  </w:style>
  <w:style w:type="paragraph" w:customStyle="1" w:styleId="PNotetodesigner">
    <w:name w:val="P: Note to designer"/>
    <w:basedOn w:val="Normal"/>
    <w:qFormat/>
    <w:rsid w:val="00DF52AF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283256"/>
    <w:pPr>
      <w:spacing w:before="0"/>
    </w:pPr>
  </w:style>
  <w:style w:type="paragraph" w:customStyle="1" w:styleId="Pquestionheadingmc">
    <w:name w:val="P: question heading mc"/>
    <w:basedOn w:val="Pbodytextfullout"/>
    <w:qFormat/>
    <w:rsid w:val="00283256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283256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283256"/>
    <w:pPr>
      <w:spacing w:before="0"/>
    </w:pPr>
  </w:style>
  <w:style w:type="paragraph" w:customStyle="1" w:styleId="Psectionresults">
    <w:name w:val="P: section results"/>
    <w:qFormat/>
    <w:rsid w:val="00283256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283256"/>
    <w:pPr>
      <w:tabs>
        <w:tab w:val="right" w:pos="9639"/>
      </w:tabs>
    </w:pPr>
    <w:rPr>
      <w:sz w:val="16"/>
      <w:szCs w:val="18"/>
      <w:lang w:eastAsia="en-AU"/>
    </w:rPr>
  </w:style>
  <w:style w:type="table" w:styleId="TableGrid">
    <w:name w:val="Table Grid"/>
    <w:basedOn w:val="TableNormal"/>
    <w:rsid w:val="00283256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headertext">
    <w:name w:val="P: header text"/>
    <w:qFormat/>
    <w:rsid w:val="00283256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283256"/>
    <w:rPr>
      <w:b/>
      <w:i w:val="0"/>
      <w:sz w:val="18"/>
    </w:rPr>
  </w:style>
  <w:style w:type="character" w:styleId="CommentReference">
    <w:name w:val="annotation reference"/>
    <w:basedOn w:val="DefaultParagraphFont"/>
    <w:rsid w:val="00283256"/>
    <w:rPr>
      <w:sz w:val="16"/>
      <w:szCs w:val="16"/>
    </w:rPr>
  </w:style>
  <w:style w:type="paragraph" w:styleId="CommentText">
    <w:name w:val="annotation text"/>
    <w:basedOn w:val="Normal"/>
    <w:link w:val="CommentTextChar"/>
    <w:rsid w:val="0028325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83256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283256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283256"/>
    <w:rPr>
      <w:b/>
      <w:bCs/>
      <w:lang w:eastAsia="en-AU"/>
    </w:rPr>
  </w:style>
  <w:style w:type="character" w:customStyle="1" w:styleId="Halflinespace">
    <w:name w:val="Half line space"/>
    <w:rsid w:val="00283256"/>
    <w:rPr>
      <w:sz w:val="12"/>
    </w:rPr>
  </w:style>
  <w:style w:type="paragraph" w:styleId="ListParagraph">
    <w:name w:val="List Paragraph"/>
    <w:basedOn w:val="Normal"/>
    <w:qFormat/>
    <w:rsid w:val="00283256"/>
    <w:pPr>
      <w:ind w:left="720"/>
      <w:contextualSpacing/>
    </w:pPr>
  </w:style>
  <w:style w:type="character" w:customStyle="1" w:styleId="Pboldasis">
    <w:name w:val="P:  bold as is"/>
    <w:basedOn w:val="DefaultParagraphFont"/>
    <w:rsid w:val="00283256"/>
    <w:rPr>
      <w:b/>
    </w:rPr>
  </w:style>
  <w:style w:type="character" w:customStyle="1" w:styleId="Pemphasisasis">
    <w:name w:val="P:  emphasis as is"/>
    <w:basedOn w:val="DefaultParagraphFont"/>
    <w:rsid w:val="00283256"/>
    <w:rPr>
      <w:i/>
    </w:rPr>
  </w:style>
  <w:style w:type="paragraph" w:customStyle="1" w:styleId="Pbodytextfullout">
    <w:name w:val="P: body text fullout"/>
    <w:basedOn w:val="Normal"/>
    <w:rsid w:val="00283256"/>
    <w:pPr>
      <w:spacing w:after="120"/>
    </w:pPr>
  </w:style>
  <w:style w:type="paragraph" w:customStyle="1" w:styleId="Pdot">
    <w:name w:val="P: dot"/>
    <w:rsid w:val="00283256"/>
    <w:pPr>
      <w:keepLines/>
      <w:numPr>
        <w:numId w:val="14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283256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283256"/>
    <w:pPr>
      <w:spacing w:line="276" w:lineRule="auto"/>
      <w:ind w:left="851" w:hanging="284"/>
    </w:pPr>
  </w:style>
  <w:style w:type="paragraph" w:customStyle="1" w:styleId="Pnum">
    <w:name w:val="P: num"/>
    <w:next w:val="Pdot"/>
    <w:rsid w:val="00283256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28325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283256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83256"/>
    <w:pPr>
      <w:ind w:hanging="397"/>
    </w:pPr>
  </w:style>
  <w:style w:type="paragraph" w:customStyle="1" w:styleId="PtitleA">
    <w:name w:val="P: title A"/>
    <w:rsid w:val="00283256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283256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61608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44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21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61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2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jpeg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jpeg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emf"/><Relationship Id="rId44" Type="http://schemas.openxmlformats.org/officeDocument/2006/relationships/oleObject" Target="embeddings/oleObject18.bin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image" Target="media/image1.wmf"/><Relationship Id="rId5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4</Pages>
  <Words>394</Words>
  <Characters>224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Tim Carruthers</cp:lastModifiedBy>
  <cp:revision>22</cp:revision>
  <dcterms:created xsi:type="dcterms:W3CDTF">2016-09-16T05:17:00Z</dcterms:created>
  <dcterms:modified xsi:type="dcterms:W3CDTF">2016-11-14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